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412A" w:rsidRDefault="0015412A" w:rsidP="0015412A">
      <w:pPr>
        <w:tabs>
          <w:tab w:val="left" w:pos="1230"/>
        </w:tabs>
        <w:jc w:val="center"/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t>PHIỀU HỌC TẬP TOÁN 7</w:t>
      </w:r>
    </w:p>
    <w:p w:rsidR="00273C00" w:rsidRPr="00273C00" w:rsidRDefault="00273C00" w:rsidP="0015412A">
      <w:pPr>
        <w:tabs>
          <w:tab w:val="left" w:pos="1230"/>
        </w:tabs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ĐỀ SỐ 1</w:t>
      </w:r>
    </w:p>
    <w:tbl>
      <w:tblPr>
        <w:tblStyle w:val="TableGrid"/>
        <w:tblW w:w="9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ted" w:sz="4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771"/>
        <w:gridCol w:w="967"/>
      </w:tblGrid>
      <w:tr w:rsidR="00273C00" w:rsidRPr="00A97BC0" w:rsidTr="00273C00">
        <w:tc>
          <w:tcPr>
            <w:tcW w:w="8771" w:type="dxa"/>
          </w:tcPr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r w:rsidRPr="00542235">
              <w:rPr>
                <w:rFonts w:ascii="Times New Roman" w:hAnsi="Times New Roman"/>
                <w:b/>
                <w:u w:val="single"/>
              </w:rPr>
              <w:t>Bài 1</w:t>
            </w:r>
            <w:r>
              <w:rPr>
                <w:rFonts w:ascii="Times New Roman" w:hAnsi="Times New Roman"/>
              </w:rPr>
              <w:t xml:space="preserve"> </w:t>
            </w:r>
            <w:r w:rsidRPr="00542235">
              <w:rPr>
                <w:rFonts w:ascii="Times New Roman" w:hAnsi="Times New Roman"/>
              </w:rPr>
              <w:t>Phát biểu định nghĩa tam giác cân.Nêu tính chất về góc của tam giác cân.</w:t>
            </w:r>
          </w:p>
          <w:p w:rsidR="00273C00" w:rsidRPr="00542235" w:rsidRDefault="00273C00" w:rsidP="00273C00">
            <w:pPr>
              <w:numPr>
                <w:ilvl w:val="0"/>
                <w:numId w:val="3"/>
              </w:numPr>
              <w:tabs>
                <w:tab w:val="num" w:pos="1363"/>
              </w:tabs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>Vẽ tam giác ABC cân tại C có góc B = 70</w:t>
            </w:r>
            <w:r w:rsidRPr="00542235">
              <w:rPr>
                <w:rFonts w:ascii="Times New Roman" w:hAnsi="Times New Roman"/>
                <w:vertAlign w:val="superscript"/>
              </w:rPr>
              <w:t>o</w:t>
            </w:r>
            <w:r w:rsidRPr="00542235">
              <w:rPr>
                <w:rFonts w:ascii="Times New Roman" w:hAnsi="Times New Roman"/>
              </w:rPr>
              <w:t>, AB = 3cmTính góc C</w:t>
            </w:r>
          </w:p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  <w:b/>
                <w:u w:val="single"/>
              </w:rPr>
              <w:t>Bài 2</w:t>
            </w:r>
            <w:r>
              <w:rPr>
                <w:rFonts w:ascii="Times New Roman" w:hAnsi="Times New Roman"/>
              </w:rPr>
              <w:t xml:space="preserve"> </w:t>
            </w:r>
            <w:r w:rsidRPr="00542235">
              <w:rPr>
                <w:rFonts w:ascii="Times New Roman" w:hAnsi="Times New Roman"/>
              </w:rPr>
              <w:t xml:space="preserve">       Điền dấu “x” vào chỗ trống (…) một cách thích hợp:</w:t>
            </w:r>
          </w:p>
          <w:p w:rsidR="00273C00" w:rsidRPr="00542235" w:rsidRDefault="00273C00" w:rsidP="00273C00">
            <w:pPr>
              <w:rPr>
                <w:rFonts w:ascii="Times New Roman" w:hAnsi="Times New Roman"/>
              </w:rPr>
            </w:pP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798"/>
              <w:gridCol w:w="4646"/>
              <w:gridCol w:w="1617"/>
              <w:gridCol w:w="1484"/>
            </w:tblGrid>
            <w:tr w:rsidR="00273C00" w:rsidRPr="00542235" w:rsidTr="005666F0">
              <w:tc>
                <w:tcPr>
                  <w:tcW w:w="828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Câu</w:t>
                  </w:r>
                </w:p>
              </w:tc>
              <w:tc>
                <w:tcPr>
                  <w:tcW w:w="5760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Nội dung</w:t>
                  </w:r>
                </w:p>
              </w:tc>
              <w:tc>
                <w:tcPr>
                  <w:tcW w:w="1844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Đúng</w:t>
                  </w:r>
                </w:p>
              </w:tc>
              <w:tc>
                <w:tcPr>
                  <w:tcW w:w="1756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Sai</w:t>
                  </w:r>
                </w:p>
              </w:tc>
            </w:tr>
            <w:tr w:rsidR="00273C00" w:rsidRPr="00542235" w:rsidTr="005666F0">
              <w:tc>
                <w:tcPr>
                  <w:tcW w:w="82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5760" w:type="dxa"/>
                </w:tcPr>
                <w:p w:rsidR="00273C00" w:rsidRPr="00542235" w:rsidRDefault="00273C00" w:rsidP="005666F0">
                  <w:pPr>
                    <w:jc w:val="both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Góc ngoài của một tam giác lớn hơn góc trong của tam giác đó.</w:t>
                  </w:r>
                </w:p>
              </w:tc>
              <w:tc>
                <w:tcPr>
                  <w:tcW w:w="1844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756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  <w:tr w:rsidR="00273C00" w:rsidRPr="00542235" w:rsidTr="005666F0">
              <w:tc>
                <w:tcPr>
                  <w:tcW w:w="82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5760" w:type="dxa"/>
                </w:tcPr>
                <w:p w:rsidR="00273C00" w:rsidRPr="00542235" w:rsidRDefault="00273C00" w:rsidP="005666F0">
                  <w:pPr>
                    <w:jc w:val="both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Trong một tam giác vuông, cạnh huyền lớn hơn mỗi cạnh góc vuông.</w:t>
                  </w:r>
                </w:p>
              </w:tc>
              <w:tc>
                <w:tcPr>
                  <w:tcW w:w="1844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756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  <w:tr w:rsidR="00273C00" w:rsidRPr="00542235" w:rsidTr="005666F0">
              <w:tc>
                <w:tcPr>
                  <w:tcW w:w="82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5760" w:type="dxa"/>
                </w:tcPr>
                <w:p w:rsidR="00273C00" w:rsidRPr="00542235" w:rsidRDefault="00273C00" w:rsidP="005666F0">
                  <w:pPr>
                    <w:jc w:val="both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 xml:space="preserve">Nếu một tam giác vuông cân có mỗi cạnh góc vuông bằng 1 dm thì cạnh huyền bằng </w:t>
                  </w:r>
                  <w:r w:rsidR="00B57663">
                    <w:rPr>
                      <w:rFonts w:ascii="Times New Roman" w:hAnsi="Times New Roman"/>
                      <w:noProof/>
                      <w:position w:val="-8"/>
                    </w:rPr>
                    <w:drawing>
                      <wp:inline distT="0" distB="0" distL="0" distR="0">
                        <wp:extent cx="228600" cy="228600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542235">
                    <w:rPr>
                      <w:rFonts w:ascii="Times New Roman" w:hAnsi="Times New Roman"/>
                    </w:rPr>
                    <w:t xml:space="preserve"> dm</w:t>
                  </w:r>
                </w:p>
              </w:tc>
              <w:tc>
                <w:tcPr>
                  <w:tcW w:w="1844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756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  <w:tr w:rsidR="00273C00" w:rsidRPr="00542235" w:rsidTr="005666F0">
              <w:tc>
                <w:tcPr>
                  <w:tcW w:w="82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5760" w:type="dxa"/>
                </w:tcPr>
                <w:p w:rsidR="00273C00" w:rsidRPr="00542235" w:rsidRDefault="00273C00" w:rsidP="005666F0">
                  <w:pPr>
                    <w:jc w:val="both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 xml:space="preserve">Nếu </w:t>
                  </w:r>
                  <w:r w:rsidRPr="00542235">
                    <w:rPr>
                      <w:rFonts w:ascii="Times New Roman" w:hAnsi="Times New Roman"/>
                    </w:rPr>
                    <w:sym w:font="Symbol" w:char="F044"/>
                  </w:r>
                  <w:r w:rsidRPr="00542235">
                    <w:rPr>
                      <w:rFonts w:ascii="Times New Roman" w:hAnsi="Times New Roman"/>
                    </w:rPr>
                    <w:t xml:space="preserve">ABC và </w:t>
                  </w:r>
                  <w:r w:rsidRPr="00542235">
                    <w:rPr>
                      <w:rFonts w:ascii="Times New Roman" w:hAnsi="Times New Roman"/>
                    </w:rPr>
                    <w:sym w:font="Symbol" w:char="F044"/>
                  </w:r>
                  <w:r w:rsidRPr="00542235">
                    <w:rPr>
                      <w:rFonts w:ascii="Times New Roman" w:hAnsi="Times New Roman"/>
                    </w:rPr>
                    <w:t xml:space="preserve">DEF có AB = DE, BC = EF, </w:t>
                  </w:r>
                  <w:r w:rsidR="00B57663">
                    <w:rPr>
                      <w:rFonts w:ascii="Times New Roman" w:hAnsi="Times New Roman"/>
                      <w:noProof/>
                      <w:position w:val="-10"/>
                    </w:rPr>
                    <w:drawing>
                      <wp:inline distT="0" distB="0" distL="0" distR="0">
                        <wp:extent cx="448310" cy="263525"/>
                        <wp:effectExtent l="0" t="0" r="889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8310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542235">
                    <w:rPr>
                      <w:rFonts w:ascii="Times New Roman" w:hAnsi="Times New Roman"/>
                    </w:rPr>
                    <w:t xml:space="preserve">, thì </w:t>
                  </w:r>
                  <w:r w:rsidRPr="00542235">
                    <w:rPr>
                      <w:rFonts w:ascii="Times New Roman" w:hAnsi="Times New Roman"/>
                    </w:rPr>
                    <w:sym w:font="Symbol" w:char="F044"/>
                  </w:r>
                  <w:r w:rsidRPr="00542235">
                    <w:rPr>
                      <w:rFonts w:ascii="Times New Roman" w:hAnsi="Times New Roman"/>
                    </w:rPr>
                    <w:t xml:space="preserve">ABC = </w:t>
                  </w:r>
                  <w:r w:rsidRPr="00542235">
                    <w:rPr>
                      <w:rFonts w:ascii="Times New Roman" w:hAnsi="Times New Roman"/>
                    </w:rPr>
                    <w:sym w:font="Symbol" w:char="F044"/>
                  </w:r>
                  <w:r w:rsidRPr="00542235">
                    <w:rPr>
                      <w:rFonts w:ascii="Times New Roman" w:hAnsi="Times New Roman"/>
                    </w:rPr>
                    <w:t>DEF</w:t>
                  </w:r>
                </w:p>
              </w:tc>
              <w:tc>
                <w:tcPr>
                  <w:tcW w:w="1844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756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  <w:b/>
                <w:u w:val="single"/>
              </w:rPr>
              <w:t>Bài 3</w:t>
            </w:r>
            <w:r>
              <w:rPr>
                <w:rFonts w:ascii="Times New Roman" w:hAnsi="Times New Roman"/>
              </w:rPr>
              <w:t xml:space="preserve"> </w:t>
            </w:r>
            <w:r w:rsidRPr="00542235">
              <w:rPr>
                <w:rFonts w:ascii="Times New Roman" w:hAnsi="Times New Roman"/>
              </w:rPr>
              <w:t xml:space="preserve">   Cho tam giác ABC có CA = CB = 12 cm và AB = 10 cm. Kẻ CI </w:t>
            </w:r>
            <w:r w:rsidRPr="00542235">
              <w:rPr>
                <w:rFonts w:ascii="Times New Roman" w:hAnsi="Times New Roman"/>
              </w:rPr>
              <w:sym w:font="Symbol" w:char="F05E"/>
            </w:r>
            <w:r w:rsidRPr="00542235">
              <w:rPr>
                <w:rFonts w:ascii="Times New Roman" w:hAnsi="Times New Roman"/>
              </w:rPr>
              <w:t xml:space="preserve"> AB (I </w:t>
            </w:r>
            <w:r w:rsidRPr="00542235">
              <w:rPr>
                <w:rFonts w:ascii="Times New Roman" w:hAnsi="Times New Roman"/>
              </w:rPr>
              <w:sym w:font="Symbol" w:char="F0CE"/>
            </w:r>
            <w:r w:rsidRPr="00542235">
              <w:rPr>
                <w:rFonts w:ascii="Times New Roman" w:hAnsi="Times New Roman"/>
              </w:rPr>
              <w:t xml:space="preserve"> AB).</w:t>
            </w:r>
          </w:p>
          <w:p w:rsidR="00273C00" w:rsidRPr="00542235" w:rsidRDefault="00273C00" w:rsidP="00273C00">
            <w:pPr>
              <w:numPr>
                <w:ilvl w:val="0"/>
                <w:numId w:val="4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>Chứng minh: IA = IB và tính độ dài IC.</w:t>
            </w:r>
          </w:p>
          <w:p w:rsidR="00273C00" w:rsidRPr="00542235" w:rsidRDefault="00273C00" w:rsidP="00273C00">
            <w:pPr>
              <w:numPr>
                <w:ilvl w:val="0"/>
                <w:numId w:val="4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 xml:space="preserve">Kẻ IH </w:t>
            </w:r>
            <w:r w:rsidRPr="00542235">
              <w:rPr>
                <w:rFonts w:ascii="Times New Roman" w:hAnsi="Times New Roman"/>
              </w:rPr>
              <w:sym w:font="Symbol" w:char="F05E"/>
            </w:r>
            <w:r w:rsidRPr="00542235">
              <w:rPr>
                <w:rFonts w:ascii="Times New Roman" w:hAnsi="Times New Roman"/>
              </w:rPr>
              <w:t xml:space="preserve"> AC (H </w:t>
            </w:r>
            <w:r w:rsidRPr="00542235">
              <w:rPr>
                <w:rFonts w:ascii="Times New Roman" w:hAnsi="Times New Roman"/>
              </w:rPr>
              <w:sym w:font="Symbol" w:char="F0CE"/>
            </w:r>
            <w:r w:rsidRPr="00542235">
              <w:rPr>
                <w:rFonts w:ascii="Times New Roman" w:hAnsi="Times New Roman"/>
              </w:rPr>
              <w:t xml:space="preserve"> AC), IK </w:t>
            </w:r>
            <w:r w:rsidRPr="00542235">
              <w:rPr>
                <w:rFonts w:ascii="Times New Roman" w:hAnsi="Times New Roman"/>
              </w:rPr>
              <w:sym w:font="Symbol" w:char="F05E"/>
            </w:r>
            <w:r w:rsidRPr="00542235">
              <w:rPr>
                <w:rFonts w:ascii="Times New Roman" w:hAnsi="Times New Roman"/>
              </w:rPr>
              <w:t xml:space="preserve"> BC (K </w:t>
            </w:r>
            <w:r w:rsidRPr="00542235">
              <w:rPr>
                <w:rFonts w:ascii="Times New Roman" w:hAnsi="Times New Roman"/>
              </w:rPr>
              <w:sym w:font="Symbol" w:char="F0CE"/>
            </w:r>
            <w:r w:rsidRPr="00542235">
              <w:rPr>
                <w:rFonts w:ascii="Times New Roman" w:hAnsi="Times New Roman"/>
              </w:rPr>
              <w:t xml:space="preserve"> BC). So sánh độ dài IH và IK</w:t>
            </w:r>
          </w:p>
          <w:p w:rsidR="00273C00" w:rsidRPr="00542235" w:rsidRDefault="00273C00" w:rsidP="00273C00">
            <w:pPr>
              <w:numPr>
                <w:ilvl w:val="0"/>
                <w:numId w:val="4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>Chứng minh HK // AB.</w:t>
            </w:r>
          </w:p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  <w:b/>
                <w:u w:val="single"/>
              </w:rPr>
              <w:t>Bài 4</w:t>
            </w:r>
            <w:r>
              <w:rPr>
                <w:rFonts w:ascii="Times New Roman" w:hAnsi="Times New Roman"/>
              </w:rPr>
              <w:t xml:space="preserve"> </w:t>
            </w:r>
            <w:r w:rsidRPr="00542235">
              <w:rPr>
                <w:rFonts w:ascii="Times New Roman" w:hAnsi="Times New Roman"/>
              </w:rPr>
              <w:t xml:space="preserve">     Cho tam giác ABC vuông ở A. Một đường thẳng cắt hai cạnh AB, AC ở D và </w:t>
            </w:r>
            <w:smartTag w:uri="urn:schemas-microsoft-com:office:smarttags" w:element="place">
              <w:r w:rsidRPr="00542235">
                <w:rPr>
                  <w:rFonts w:ascii="Times New Roman" w:hAnsi="Times New Roman"/>
                </w:rPr>
                <w:t>E. Chứnh</w:t>
              </w:r>
            </w:smartTag>
            <w:r w:rsidRPr="00542235">
              <w:rPr>
                <w:rFonts w:ascii="Times New Roman" w:hAnsi="Times New Roman"/>
              </w:rPr>
              <w:t xml:space="preserve"> minh: CD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 xml:space="preserve"> – CB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 xml:space="preserve"> = ED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 xml:space="preserve"> – EB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>.</w:t>
            </w:r>
          </w:p>
          <w:p w:rsidR="00273C00" w:rsidRDefault="00273C00" w:rsidP="00273C00">
            <w:pPr>
              <w:tabs>
                <w:tab w:val="left" w:pos="1230"/>
              </w:tabs>
              <w:jc w:val="both"/>
              <w:rPr>
                <w:rFonts w:ascii="Arial" w:hAnsi="Arial" w:cs="Arial"/>
                <w:b/>
              </w:rPr>
            </w:pPr>
          </w:p>
          <w:p w:rsidR="0015412A" w:rsidRDefault="0015412A" w:rsidP="0015412A">
            <w:pPr>
              <w:tabs>
                <w:tab w:val="left" w:pos="1230"/>
              </w:tabs>
              <w:jc w:val="center"/>
              <w:rPr>
                <w:rFonts w:ascii="Arial" w:hAnsi="Arial" w:cs="Arial"/>
                <w:b/>
              </w:rPr>
            </w:pPr>
          </w:p>
          <w:p w:rsidR="00273C00" w:rsidRDefault="00273C00" w:rsidP="0015412A">
            <w:pPr>
              <w:tabs>
                <w:tab w:val="left" w:pos="1230"/>
              </w:tabs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ĐỀ SỐ 2</w:t>
            </w:r>
          </w:p>
          <w:p w:rsidR="0015412A" w:rsidRPr="00273C00" w:rsidRDefault="0015412A" w:rsidP="0015412A">
            <w:pPr>
              <w:tabs>
                <w:tab w:val="left" w:pos="1230"/>
              </w:tabs>
              <w:jc w:val="center"/>
              <w:rPr>
                <w:rFonts w:ascii="Arial" w:hAnsi="Arial" w:cs="Arial"/>
                <w:b/>
              </w:rPr>
            </w:pPr>
          </w:p>
          <w:p w:rsidR="00273C00" w:rsidRPr="00542235" w:rsidRDefault="00273C00" w:rsidP="00273C00">
            <w:pPr>
              <w:tabs>
                <w:tab w:val="num" w:pos="777"/>
              </w:tabs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  <w:b/>
                <w:u w:val="single"/>
              </w:rPr>
              <w:t>Bài 1</w:t>
            </w:r>
            <w:r>
              <w:rPr>
                <w:rFonts w:ascii="Times New Roman" w:hAnsi="Times New Roman"/>
              </w:rPr>
              <w:t xml:space="preserve"> </w:t>
            </w:r>
            <w:r w:rsidRPr="00542235">
              <w:rPr>
                <w:rFonts w:ascii="Times New Roman" w:hAnsi="Times New Roman"/>
              </w:rPr>
              <w:t>Phát biểu định nghĩa tam giác đều</w:t>
            </w:r>
          </w:p>
          <w:p w:rsidR="00273C00" w:rsidRPr="00542235" w:rsidRDefault="00273C00" w:rsidP="00273C00">
            <w:pPr>
              <w:numPr>
                <w:ilvl w:val="0"/>
                <w:numId w:val="6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>Nêu các cách chứng minh một tam giác là tam giác đều.</w:t>
            </w:r>
          </w:p>
          <w:p w:rsidR="00273C00" w:rsidRPr="00542235" w:rsidRDefault="00273C00" w:rsidP="00273C00">
            <w:pPr>
              <w:numPr>
                <w:ilvl w:val="0"/>
                <w:numId w:val="5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>Cho tam giác đều ABC.Trên tia đối của tia BC lấy Dsao cho BD=CB. Tính góc ADC.</w:t>
            </w:r>
          </w:p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  <w:b/>
                <w:u w:val="single"/>
              </w:rPr>
              <w:t>Bài 2</w:t>
            </w:r>
            <w:r>
              <w:rPr>
                <w:rFonts w:ascii="Times New Roman" w:hAnsi="Times New Roman"/>
              </w:rPr>
              <w:t xml:space="preserve"> </w:t>
            </w:r>
            <w:r w:rsidRPr="00542235">
              <w:rPr>
                <w:rFonts w:ascii="Times New Roman" w:hAnsi="Times New Roman"/>
              </w:rPr>
              <w:t xml:space="preserve">     Điền dấu “</w:t>
            </w:r>
            <w:r w:rsidRPr="00542235">
              <w:rPr>
                <w:rFonts w:ascii="Times New Roman" w:hAnsi="Times New Roman"/>
                <w:b/>
              </w:rPr>
              <w:t>x</w:t>
            </w:r>
            <w:r w:rsidRPr="00542235">
              <w:rPr>
                <w:rFonts w:ascii="Times New Roman" w:hAnsi="Times New Roman"/>
              </w:rPr>
              <w:t>” vào chỗ trống (…) một cách thích hợp:</w:t>
            </w:r>
          </w:p>
          <w:p w:rsidR="00273C00" w:rsidRPr="00542235" w:rsidRDefault="00273C00" w:rsidP="00273C00">
            <w:pPr>
              <w:rPr>
                <w:rFonts w:ascii="Times New Roman" w:hAnsi="Times New Roman"/>
              </w:rPr>
            </w:pPr>
          </w:p>
          <w:tbl>
            <w:tblPr>
              <w:tblStyle w:val="TableGrid"/>
              <w:tblW w:w="8545" w:type="dxa"/>
              <w:tblLook w:val="01E0" w:firstRow="1" w:lastRow="1" w:firstColumn="1" w:lastColumn="1" w:noHBand="0" w:noVBand="0"/>
            </w:tblPr>
            <w:tblGrid>
              <w:gridCol w:w="708"/>
              <w:gridCol w:w="5880"/>
              <w:gridCol w:w="877"/>
              <w:gridCol w:w="1080"/>
            </w:tblGrid>
            <w:tr w:rsidR="00273C00" w:rsidRPr="00542235" w:rsidTr="00273C00">
              <w:tc>
                <w:tcPr>
                  <w:tcW w:w="708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Câu</w:t>
                  </w:r>
                </w:p>
              </w:tc>
              <w:tc>
                <w:tcPr>
                  <w:tcW w:w="5880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Nội dung</w:t>
                  </w:r>
                </w:p>
              </w:tc>
              <w:tc>
                <w:tcPr>
                  <w:tcW w:w="877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Đúng</w:t>
                  </w:r>
                </w:p>
              </w:tc>
              <w:tc>
                <w:tcPr>
                  <w:tcW w:w="1080" w:type="dxa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542235">
                    <w:rPr>
                      <w:rFonts w:ascii="Times New Roman" w:hAnsi="Times New Roman"/>
                      <w:b/>
                      <w:i/>
                    </w:rPr>
                    <w:t>Sai</w:t>
                  </w:r>
                </w:p>
              </w:tc>
            </w:tr>
            <w:tr w:rsidR="00273C00" w:rsidRPr="00542235" w:rsidTr="00273C00">
              <w:tc>
                <w:tcPr>
                  <w:tcW w:w="70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5880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Trong một tam giác góc lớn nhất là góc tù.</w:t>
                  </w:r>
                </w:p>
              </w:tc>
              <w:tc>
                <w:tcPr>
                  <w:tcW w:w="877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80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  <w:tr w:rsidR="00273C00" w:rsidRPr="00542235" w:rsidTr="00273C00">
              <w:tc>
                <w:tcPr>
                  <w:tcW w:w="70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5880" w:type="dxa"/>
                </w:tcPr>
                <w:p w:rsidR="00273C00" w:rsidRPr="00542235" w:rsidRDefault="00273C00" w:rsidP="005666F0">
                  <w:pPr>
                    <w:jc w:val="both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Tam giác vuông có hai cạnh góc vuông bằng nhau là tam giác vuông cân.</w:t>
                  </w:r>
                </w:p>
              </w:tc>
              <w:tc>
                <w:tcPr>
                  <w:tcW w:w="877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80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  <w:tr w:rsidR="00273C00" w:rsidRPr="00542235" w:rsidTr="00273C00">
              <w:tc>
                <w:tcPr>
                  <w:tcW w:w="70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5880" w:type="dxa"/>
                </w:tcPr>
                <w:p w:rsidR="00273C00" w:rsidRPr="00542235" w:rsidRDefault="00273C00" w:rsidP="005666F0">
                  <w:pPr>
                    <w:jc w:val="both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 xml:space="preserve">Biết hai cạnh góc vuông của tam giác vuông có độ dài là 8 cm và 6 cm. </w:t>
                  </w:r>
                  <w:smartTag w:uri="urn:schemas-microsoft-com:office:smarttags" w:element="place">
                    <w:r w:rsidRPr="00542235">
                      <w:rPr>
                        <w:rFonts w:ascii="Times New Roman" w:hAnsi="Times New Roman"/>
                      </w:rPr>
                      <w:t>Chu</w:t>
                    </w:r>
                  </w:smartTag>
                  <w:r w:rsidRPr="00542235">
                    <w:rPr>
                      <w:rFonts w:ascii="Times New Roman" w:hAnsi="Times New Roman"/>
                    </w:rPr>
                    <w:t xml:space="preserve"> vi của tam giác đó là 24.</w:t>
                  </w:r>
                </w:p>
              </w:tc>
              <w:tc>
                <w:tcPr>
                  <w:tcW w:w="877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80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  <w:tr w:rsidR="00273C00" w:rsidRPr="00542235" w:rsidTr="00273C00">
              <w:tc>
                <w:tcPr>
                  <w:tcW w:w="708" w:type="dxa"/>
                  <w:vAlign w:val="center"/>
                </w:tcPr>
                <w:p w:rsidR="00273C00" w:rsidRPr="00542235" w:rsidRDefault="00273C00" w:rsidP="005666F0">
                  <w:pPr>
                    <w:jc w:val="center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5880" w:type="dxa"/>
                </w:tcPr>
                <w:p w:rsidR="00273C00" w:rsidRPr="00542235" w:rsidRDefault="00273C00" w:rsidP="005666F0">
                  <w:pPr>
                    <w:jc w:val="both"/>
                    <w:rPr>
                      <w:rFonts w:ascii="Times New Roman" w:hAnsi="Times New Roman"/>
                    </w:rPr>
                  </w:pPr>
                  <w:r w:rsidRPr="00542235">
                    <w:rPr>
                      <w:rFonts w:ascii="Times New Roman" w:hAnsi="Times New Roman"/>
                    </w:rPr>
                    <w:t>Nếu hai tam giác vuông có một cạnh góc vuông và một góc nhọn bằng nhau thì hai tam giác đó bằng nhau.</w:t>
                  </w:r>
                </w:p>
              </w:tc>
              <w:tc>
                <w:tcPr>
                  <w:tcW w:w="877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80" w:type="dxa"/>
                </w:tcPr>
                <w:p w:rsidR="00273C00" w:rsidRPr="00542235" w:rsidRDefault="00273C00" w:rsidP="005666F0">
                  <w:pPr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  <w:b/>
                <w:u w:val="single"/>
              </w:rPr>
              <w:t>Bài 3</w:t>
            </w:r>
            <w:r>
              <w:rPr>
                <w:rFonts w:ascii="Times New Roman" w:hAnsi="Times New Roman"/>
              </w:rPr>
              <w:t xml:space="preserve"> </w:t>
            </w:r>
            <w:r w:rsidRPr="00542235">
              <w:rPr>
                <w:rFonts w:ascii="Times New Roman" w:hAnsi="Times New Roman"/>
              </w:rPr>
              <w:t xml:space="preserve">       Cho góc nhọn xOy. Vẽ Oz là tia phân giác của góc xOy. Trên tia </w:t>
            </w:r>
            <w:r w:rsidRPr="00542235">
              <w:rPr>
                <w:rFonts w:ascii="Times New Roman" w:hAnsi="Times New Roman"/>
              </w:rPr>
              <w:lastRenderedPageBreak/>
              <w:t xml:space="preserve">Oz lấy điểm A. Kẻ AH </w:t>
            </w:r>
            <w:r w:rsidRPr="00542235">
              <w:rPr>
                <w:rFonts w:ascii="Times New Roman" w:hAnsi="Times New Roman"/>
              </w:rPr>
              <w:sym w:font="Symbol" w:char="F05E"/>
            </w:r>
            <w:r w:rsidRPr="00542235">
              <w:rPr>
                <w:rFonts w:ascii="Times New Roman" w:hAnsi="Times New Roman"/>
              </w:rPr>
              <w:t xml:space="preserve"> Ox (H </w:t>
            </w:r>
            <w:r w:rsidRPr="00542235">
              <w:rPr>
                <w:rFonts w:ascii="Times New Roman" w:hAnsi="Times New Roman"/>
              </w:rPr>
              <w:sym w:font="Symbol" w:char="F0CE"/>
            </w:r>
            <w:r w:rsidRPr="00542235">
              <w:rPr>
                <w:rFonts w:ascii="Times New Roman" w:hAnsi="Times New Roman"/>
              </w:rPr>
              <w:t xml:space="preserve"> Ox), AK </w:t>
            </w:r>
            <w:r w:rsidRPr="00542235">
              <w:rPr>
                <w:rFonts w:ascii="Times New Roman" w:hAnsi="Times New Roman"/>
              </w:rPr>
              <w:sym w:font="Symbol" w:char="F05E"/>
            </w:r>
            <w:r w:rsidRPr="00542235">
              <w:rPr>
                <w:rFonts w:ascii="Times New Roman" w:hAnsi="Times New Roman"/>
              </w:rPr>
              <w:t xml:space="preserve"> Oy (K </w:t>
            </w:r>
            <w:r w:rsidRPr="00542235">
              <w:rPr>
                <w:rFonts w:ascii="Times New Roman" w:hAnsi="Times New Roman"/>
              </w:rPr>
              <w:sym w:font="Symbol" w:char="F0CE"/>
            </w:r>
            <w:r w:rsidRPr="00542235">
              <w:rPr>
                <w:rFonts w:ascii="Times New Roman" w:hAnsi="Times New Roman"/>
              </w:rPr>
              <w:t xml:space="preserve"> Oy).</w:t>
            </w:r>
          </w:p>
          <w:p w:rsidR="00273C00" w:rsidRPr="00542235" w:rsidRDefault="00273C00" w:rsidP="00273C00">
            <w:pPr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 xml:space="preserve">Chứng minh: </w:t>
            </w:r>
            <w:r w:rsidRPr="00542235">
              <w:rPr>
                <w:rFonts w:ascii="Times New Roman" w:hAnsi="Times New Roman"/>
              </w:rPr>
              <w:sym w:font="Symbol" w:char="F044"/>
            </w:r>
            <w:r w:rsidRPr="00542235">
              <w:rPr>
                <w:rFonts w:ascii="Times New Roman" w:hAnsi="Times New Roman"/>
              </w:rPr>
              <w:t xml:space="preserve">OAH = </w:t>
            </w:r>
            <w:r w:rsidRPr="00542235">
              <w:rPr>
                <w:rFonts w:ascii="Times New Roman" w:hAnsi="Times New Roman"/>
              </w:rPr>
              <w:sym w:font="Symbol" w:char="F044"/>
            </w:r>
            <w:r w:rsidRPr="00542235">
              <w:rPr>
                <w:rFonts w:ascii="Times New Roman" w:hAnsi="Times New Roman"/>
              </w:rPr>
              <w:t>OAK</w:t>
            </w:r>
          </w:p>
          <w:p w:rsidR="00273C00" w:rsidRPr="00542235" w:rsidRDefault="00273C00" w:rsidP="00273C00">
            <w:pPr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 xml:space="preserve">Đường thẳng KA cắt Ox tại B, đường thẳng HA cắt Oy tại C. Chứng minh: AB = AC và </w:t>
            </w:r>
            <w:smartTag w:uri="urn:schemas-microsoft-com:office:smarttags" w:element="place">
              <w:smartTag w:uri="urn:schemas-microsoft-com:office:smarttags" w:element="City">
                <w:r w:rsidRPr="00542235">
                  <w:rPr>
                    <w:rFonts w:ascii="Times New Roman" w:hAnsi="Times New Roman"/>
                  </w:rPr>
                  <w:t>OA</w:t>
                </w:r>
              </w:smartTag>
              <w:r w:rsidRPr="00542235">
                <w:rPr>
                  <w:rFonts w:ascii="Times New Roman" w:hAnsi="Times New Roman"/>
                </w:rPr>
                <w:t xml:space="preserve"> </w:t>
              </w:r>
              <w:r w:rsidRPr="00542235">
                <w:rPr>
                  <w:rFonts w:ascii="Times New Roman" w:hAnsi="Times New Roman"/>
                </w:rPr>
                <w:sym w:font="Symbol" w:char="F05E"/>
              </w:r>
              <w:r w:rsidRPr="00542235">
                <w:rPr>
                  <w:rFonts w:ascii="Times New Roman" w:hAnsi="Times New Roman"/>
                </w:rPr>
                <w:t xml:space="preserve"> </w:t>
              </w:r>
              <w:smartTag w:uri="urn:schemas-microsoft-com:office:smarttags" w:element="State">
                <w:r w:rsidRPr="00542235">
                  <w:rPr>
                    <w:rFonts w:ascii="Times New Roman" w:hAnsi="Times New Roman"/>
                  </w:rPr>
                  <w:t>BC</w:t>
                </w:r>
              </w:smartTag>
            </w:smartTag>
            <w:r w:rsidRPr="00542235">
              <w:rPr>
                <w:rFonts w:ascii="Times New Roman" w:hAnsi="Times New Roman"/>
              </w:rPr>
              <w:t>.</w:t>
            </w:r>
          </w:p>
          <w:p w:rsidR="00273C00" w:rsidRPr="00542235" w:rsidRDefault="00273C00" w:rsidP="00273C00">
            <w:pPr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>Biết OK = 6 cm, HC = 8cm. Tính độ dài OC.</w:t>
            </w:r>
          </w:p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  <w:b/>
                <w:u w:val="single"/>
              </w:rPr>
              <w:t>Bài 4</w:t>
            </w:r>
          </w:p>
          <w:p w:rsidR="00273C00" w:rsidRPr="00542235" w:rsidRDefault="00273C00" w:rsidP="00273C00">
            <w:pPr>
              <w:rPr>
                <w:rFonts w:ascii="Times New Roman" w:hAnsi="Times New Roman"/>
              </w:rPr>
            </w:pPr>
            <w:r w:rsidRPr="00542235">
              <w:rPr>
                <w:rFonts w:ascii="Times New Roman" w:hAnsi="Times New Roman"/>
              </w:rPr>
              <w:t xml:space="preserve">      Cho tam giác MNP vuông ở M. Một đường thẳng cắt hai cạnh MN, MP ở D và </w:t>
            </w:r>
            <w:smartTag w:uri="urn:schemas-microsoft-com:office:smarttags" w:element="place">
              <w:r w:rsidRPr="00542235">
                <w:rPr>
                  <w:rFonts w:ascii="Times New Roman" w:hAnsi="Times New Roman"/>
                </w:rPr>
                <w:t>E. Chứng</w:t>
              </w:r>
            </w:smartTag>
            <w:r w:rsidRPr="00542235">
              <w:rPr>
                <w:rFonts w:ascii="Times New Roman" w:hAnsi="Times New Roman"/>
              </w:rPr>
              <w:t xml:space="preserve"> minh: PD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 xml:space="preserve"> – PN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 xml:space="preserve"> = ED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 xml:space="preserve"> – EN</w:t>
            </w:r>
            <w:r w:rsidRPr="00542235">
              <w:rPr>
                <w:rFonts w:ascii="Times New Roman" w:hAnsi="Times New Roman"/>
                <w:vertAlign w:val="superscript"/>
              </w:rPr>
              <w:t>2</w:t>
            </w:r>
            <w:r w:rsidRPr="00542235">
              <w:rPr>
                <w:rFonts w:ascii="Times New Roman" w:hAnsi="Times New Roman"/>
              </w:rPr>
              <w:t>.</w:t>
            </w:r>
          </w:p>
          <w:p w:rsidR="00273C00" w:rsidRDefault="00273C00" w:rsidP="005666F0">
            <w:pPr>
              <w:jc w:val="center"/>
              <w:rPr>
                <w:i/>
                <w:sz w:val="24"/>
                <w:szCs w:val="24"/>
              </w:rPr>
            </w:pPr>
          </w:p>
          <w:p w:rsidR="00273C00" w:rsidRDefault="00273C00" w:rsidP="005666F0">
            <w:pPr>
              <w:jc w:val="center"/>
              <w:rPr>
                <w:i/>
                <w:sz w:val="24"/>
                <w:szCs w:val="24"/>
              </w:rPr>
            </w:pPr>
          </w:p>
          <w:p w:rsidR="00273C00" w:rsidRPr="00273C00" w:rsidRDefault="00273C00" w:rsidP="0015412A">
            <w:pPr>
              <w:tabs>
                <w:tab w:val="left" w:pos="1230"/>
              </w:tabs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ĐỀ SỐ 3</w:t>
            </w:r>
          </w:p>
          <w:p w:rsidR="00273C00" w:rsidRPr="00A97BC0" w:rsidRDefault="00273C00" w:rsidP="0015412A">
            <w:pPr>
              <w:rPr>
                <w:i/>
                <w:sz w:val="24"/>
                <w:szCs w:val="24"/>
              </w:rPr>
            </w:pPr>
          </w:p>
        </w:tc>
        <w:tc>
          <w:tcPr>
            <w:tcW w:w="967" w:type="dxa"/>
          </w:tcPr>
          <w:p w:rsidR="00273C00" w:rsidRPr="00A97BC0" w:rsidRDefault="00273C00" w:rsidP="005666F0">
            <w:pPr>
              <w:jc w:val="center"/>
              <w:rPr>
                <w:rFonts w:ascii=".VnExoticH" w:hAnsi=".VnExoticH"/>
                <w:i/>
                <w:sz w:val="24"/>
                <w:szCs w:val="24"/>
              </w:rPr>
            </w:pPr>
          </w:p>
        </w:tc>
      </w:tr>
    </w:tbl>
    <w:p w:rsidR="00273C00" w:rsidRPr="00790387" w:rsidRDefault="00273C00" w:rsidP="00273C00">
      <w:pPr>
        <w:rPr>
          <w:rFonts w:ascii=".VnAristote" w:hAnsi=".VnAristote"/>
          <w:i/>
          <w:sz w:val="32"/>
          <w:szCs w:val="32"/>
        </w:rPr>
      </w:pPr>
      <w:r w:rsidRPr="00790387">
        <w:rPr>
          <w:rFonts w:ascii=".VnTimeH" w:hAnsi=".VnTimeH"/>
          <w:b/>
          <w:i/>
          <w:sz w:val="24"/>
          <w:szCs w:val="24"/>
        </w:rPr>
        <w:lastRenderedPageBreak/>
        <w:t>I. PhÇn tr¾c nghiÖm</w:t>
      </w:r>
      <w:r>
        <w:rPr>
          <w:i/>
        </w:rPr>
        <w:t xml:space="preserve">       </w:t>
      </w:r>
      <w:r w:rsidRPr="00790387">
        <w:rPr>
          <w:rFonts w:ascii=".VnAristote" w:hAnsi=".VnAristote"/>
          <w:i/>
          <w:sz w:val="32"/>
          <w:szCs w:val="32"/>
        </w:rPr>
        <w:t>§iÒn dÊu “x” vµo « thÝch hîp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28"/>
        <w:gridCol w:w="6300"/>
        <w:gridCol w:w="900"/>
        <w:gridCol w:w="828"/>
      </w:tblGrid>
      <w:tr w:rsidR="00273C00" w:rsidTr="005666F0">
        <w:tc>
          <w:tcPr>
            <w:tcW w:w="828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 xml:space="preserve">C©u </w:t>
            </w:r>
          </w:p>
        </w:tc>
        <w:tc>
          <w:tcPr>
            <w:tcW w:w="6300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 xml:space="preserve">                               Néi dung</w:t>
            </w:r>
          </w:p>
        </w:tc>
        <w:tc>
          <w:tcPr>
            <w:tcW w:w="900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>§óng</w:t>
            </w:r>
          </w:p>
        </w:tc>
        <w:tc>
          <w:tcPr>
            <w:tcW w:w="828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>Sai</w:t>
            </w:r>
          </w:p>
        </w:tc>
      </w:tr>
      <w:tr w:rsidR="00273C00" w:rsidTr="005666F0">
        <w:tc>
          <w:tcPr>
            <w:tcW w:w="828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 xml:space="preserve">1           </w:t>
            </w:r>
          </w:p>
          <w:p w:rsidR="00273C00" w:rsidRDefault="00273C00" w:rsidP="005666F0">
            <w:pPr>
              <w:rPr>
                <w:i/>
              </w:rPr>
            </w:pPr>
          </w:p>
          <w:p w:rsidR="00273C00" w:rsidRPr="00790387" w:rsidRDefault="00273C00" w:rsidP="005666F0">
            <w:pPr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6300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>NÕu mét tam gi¸c vu«ng cã mét gãc nhän b»ng 45</w:t>
            </w:r>
            <w:r>
              <w:rPr>
                <w:i/>
                <w:vertAlign w:val="superscript"/>
              </w:rPr>
              <w:t>0</w:t>
            </w:r>
            <w:r>
              <w:rPr>
                <w:i/>
              </w:rPr>
              <w:t xml:space="preserve"> th× tam gi¸c ®ã lµ tam gi¸c vu«ng c©n.</w:t>
            </w:r>
          </w:p>
          <w:p w:rsidR="00273C00" w:rsidRPr="00790387" w:rsidRDefault="00273C00" w:rsidP="005666F0">
            <w:pPr>
              <w:rPr>
                <w:i/>
              </w:rPr>
            </w:pPr>
            <w:r>
              <w:rPr>
                <w:i/>
              </w:rPr>
              <w:t xml:space="preserve">NÕu hai tam gi¸c cã ba gãc b»ng nhau tõng ®«i mét th× hai tam gi¸c ®ã b»ng nhau. </w:t>
            </w:r>
          </w:p>
        </w:tc>
        <w:tc>
          <w:tcPr>
            <w:tcW w:w="900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>…….</w:t>
            </w:r>
          </w:p>
          <w:p w:rsidR="00273C00" w:rsidRDefault="00273C00" w:rsidP="005666F0"/>
          <w:p w:rsidR="00273C00" w:rsidRPr="00790387" w:rsidRDefault="00273C00" w:rsidP="005666F0">
            <w:pPr>
              <w:rPr>
                <w:i/>
              </w:rPr>
            </w:pPr>
            <w:r>
              <w:rPr>
                <w:i/>
              </w:rPr>
              <w:t>…….</w:t>
            </w:r>
          </w:p>
        </w:tc>
        <w:tc>
          <w:tcPr>
            <w:tcW w:w="828" w:type="dxa"/>
          </w:tcPr>
          <w:p w:rsidR="00273C00" w:rsidRDefault="00273C00" w:rsidP="005666F0">
            <w:pPr>
              <w:rPr>
                <w:i/>
              </w:rPr>
            </w:pPr>
            <w:r>
              <w:rPr>
                <w:i/>
              </w:rPr>
              <w:t>……</w:t>
            </w:r>
          </w:p>
          <w:p w:rsidR="00273C00" w:rsidRDefault="00273C00" w:rsidP="005666F0"/>
          <w:p w:rsidR="00273C00" w:rsidRPr="00790387" w:rsidRDefault="00273C00" w:rsidP="005666F0">
            <w:pPr>
              <w:rPr>
                <w:i/>
              </w:rPr>
            </w:pPr>
            <w:r>
              <w:rPr>
                <w:i/>
              </w:rPr>
              <w:t>……</w:t>
            </w:r>
          </w:p>
        </w:tc>
      </w:tr>
    </w:tbl>
    <w:p w:rsidR="00273C00" w:rsidRDefault="00273C00" w:rsidP="00273C00">
      <w:pPr>
        <w:rPr>
          <w:i/>
        </w:rPr>
      </w:pPr>
    </w:p>
    <w:p w:rsidR="00273C00" w:rsidRPr="00604437" w:rsidRDefault="00273C00" w:rsidP="0015412A">
      <w:pPr>
        <w:rPr>
          <w:rFonts w:ascii=".VnTimeH" w:hAnsi=".VnTimeH"/>
          <w:b/>
          <w:i/>
          <w:sz w:val="24"/>
          <w:szCs w:val="24"/>
        </w:rPr>
      </w:pPr>
      <w:r w:rsidRPr="00604437">
        <w:rPr>
          <w:rFonts w:ascii=".VnTimeH" w:hAnsi=".VnTimeH"/>
          <w:b/>
          <w:i/>
          <w:sz w:val="24"/>
          <w:szCs w:val="24"/>
        </w:rPr>
        <w:t>II.PhÇn tù luËn</w:t>
      </w:r>
    </w:p>
    <w:p w:rsidR="00273C00" w:rsidRPr="00604437" w:rsidRDefault="00273C00" w:rsidP="0015412A">
      <w:pPr>
        <w:rPr>
          <w:rFonts w:ascii=".VnAristote" w:hAnsi=".VnAristote"/>
          <w:i/>
        </w:rPr>
      </w:pPr>
      <w:r>
        <w:rPr>
          <w:rFonts w:ascii=".VnAristote" w:hAnsi=".VnAristote"/>
          <w:i/>
        </w:rPr>
        <w:t xml:space="preserve">   Bµi 1.</w:t>
      </w:r>
    </w:p>
    <w:p w:rsidR="00273C00" w:rsidRDefault="00273C00" w:rsidP="0015412A">
      <w:pPr>
        <w:rPr>
          <w:i/>
        </w:rPr>
      </w:pPr>
      <w:r>
        <w:rPr>
          <w:i/>
        </w:rPr>
        <w:t xml:space="preserve">VÏ tam gi¸c ABC c©n t¹i B cã </w:t>
      </w:r>
      <w:r w:rsidRPr="00604437">
        <w:rPr>
          <w:i/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3" ShapeID="_x0000_i1025" DrawAspect="Content" ObjectID="_1643005154" r:id="rId9"/>
        </w:object>
      </w:r>
      <w:r>
        <w:rPr>
          <w:i/>
        </w:rPr>
        <w:t xml:space="preserve"> = 40</w:t>
      </w:r>
      <w:r>
        <w:rPr>
          <w:i/>
          <w:vertAlign w:val="superscript"/>
        </w:rPr>
        <w:t xml:space="preserve">0 </w:t>
      </w:r>
      <w:r>
        <w:rPr>
          <w:i/>
        </w:rPr>
        <w:t>, AB = 3cm. TÝnh c¸c gãc ë ®¸y cña tam gi¸c ®ã.</w:t>
      </w:r>
    </w:p>
    <w:p w:rsidR="00273C00" w:rsidRPr="00604437" w:rsidRDefault="00273C00" w:rsidP="0015412A">
      <w:pPr>
        <w:rPr>
          <w:rFonts w:ascii=".VnAristote" w:hAnsi=".VnAristote"/>
          <w:i/>
        </w:rPr>
      </w:pPr>
      <w:r>
        <w:rPr>
          <w:i/>
        </w:rPr>
        <w:t xml:space="preserve">   </w:t>
      </w:r>
      <w:r>
        <w:rPr>
          <w:rFonts w:ascii=".VnAristote" w:hAnsi=".VnAristote"/>
          <w:i/>
        </w:rPr>
        <w:t>Bµi 2.</w:t>
      </w:r>
    </w:p>
    <w:p w:rsidR="00273C00" w:rsidRDefault="00273C00" w:rsidP="0015412A">
      <w:pPr>
        <w:rPr>
          <w:i/>
        </w:rPr>
      </w:pPr>
      <w:r>
        <w:rPr>
          <w:i/>
        </w:rPr>
        <w:t xml:space="preserve">     Cho tam gi¸c ABC cã CA = CB = 10cm, AB = 12cm. KÎ CI vu«ng gãc víi AB (I thuéc AB).</w:t>
      </w:r>
    </w:p>
    <w:p w:rsidR="00273C00" w:rsidRDefault="00273C00" w:rsidP="0015412A">
      <w:pPr>
        <w:numPr>
          <w:ilvl w:val="0"/>
          <w:numId w:val="2"/>
        </w:numPr>
        <w:spacing w:line="276" w:lineRule="auto"/>
        <w:ind w:left="0"/>
        <w:rPr>
          <w:i/>
        </w:rPr>
      </w:pPr>
      <w:r>
        <w:rPr>
          <w:i/>
        </w:rPr>
        <w:t>Chøng minh r»ng IA = IB.</w:t>
      </w:r>
    </w:p>
    <w:p w:rsidR="00273C00" w:rsidRDefault="00273C00" w:rsidP="0015412A">
      <w:pPr>
        <w:numPr>
          <w:ilvl w:val="0"/>
          <w:numId w:val="2"/>
        </w:numPr>
        <w:spacing w:line="276" w:lineRule="auto"/>
        <w:ind w:left="0"/>
        <w:rPr>
          <w:i/>
        </w:rPr>
      </w:pPr>
      <w:r>
        <w:rPr>
          <w:i/>
        </w:rPr>
        <w:t>TÝnh ®é dµi IC.</w:t>
      </w:r>
    </w:p>
    <w:p w:rsidR="00273C00" w:rsidRDefault="00273C00" w:rsidP="0015412A">
      <w:pPr>
        <w:numPr>
          <w:ilvl w:val="0"/>
          <w:numId w:val="2"/>
        </w:numPr>
        <w:spacing w:line="276" w:lineRule="auto"/>
        <w:ind w:left="0"/>
        <w:rPr>
          <w:i/>
        </w:rPr>
      </w:pPr>
      <w:r>
        <w:rPr>
          <w:i/>
        </w:rPr>
        <w:t>KÎ IH vu«ng gãc víi AC (H thuéc AC), kÎ IK vu«ng gãc víi BC (K thuéc BC). So s¸nh ®é dµi IH vµ IK.</w:t>
      </w:r>
    </w:p>
    <w:p w:rsidR="0015412A" w:rsidRDefault="0015412A" w:rsidP="0015412A">
      <w:pPr>
        <w:spacing w:after="200" w:line="276" w:lineRule="auto"/>
        <w:ind w:left="435"/>
        <w:jc w:val="center"/>
        <w:rPr>
          <w:rFonts w:ascii="Arial" w:hAnsi="Arial" w:cs="Arial"/>
          <w:b/>
        </w:rPr>
      </w:pPr>
    </w:p>
    <w:p w:rsidR="00793C6A" w:rsidRDefault="00793C6A" w:rsidP="0015412A">
      <w:pPr>
        <w:spacing w:after="200" w:line="276" w:lineRule="auto"/>
        <w:ind w:left="435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ĐỀ SỐ 4</w:t>
      </w:r>
    </w:p>
    <w:p w:rsidR="00793C6A" w:rsidRDefault="00793C6A" w:rsidP="00793C6A">
      <w:pPr>
        <w:spacing w:before="40" w:after="40"/>
        <w:rPr>
          <w:rFonts w:ascii=".VnArial" w:hAnsi=".VnArial"/>
          <w:sz w:val="26"/>
        </w:rPr>
      </w:pPr>
      <w:r w:rsidRPr="00A872FE">
        <w:rPr>
          <w:rFonts w:ascii=".VnArial" w:hAnsi=".VnArial"/>
          <w:b/>
          <w:sz w:val="26"/>
          <w:u w:val="single"/>
        </w:rPr>
        <w:t xml:space="preserve">C©u </w:t>
      </w:r>
      <w:r>
        <w:rPr>
          <w:rFonts w:ascii=".VnArial" w:hAnsi=".VnArial"/>
          <w:b/>
          <w:sz w:val="26"/>
          <w:u w:val="single"/>
        </w:rPr>
        <w:t>1</w:t>
      </w:r>
      <w:r w:rsidRPr="00A872FE">
        <w:rPr>
          <w:rFonts w:ascii=".VnArial" w:hAnsi=".VnArial"/>
          <w:sz w:val="26"/>
        </w:rPr>
        <w:t xml:space="preserve">: </w:t>
      </w:r>
      <w:r>
        <w:rPr>
          <w:rFonts w:ascii=".VnArial" w:hAnsi=".VnArial"/>
          <w:sz w:val="26"/>
        </w:rPr>
        <w:t xml:space="preserve">Cho c¸c tam gi¸c sau, chØ ra ®©u lµ tam gi¸c c©n, ®©u lµ tam gi¸c ®Òu, tam gi¸c vu«ng c©n? V× sao? </w:t>
      </w:r>
    </w:p>
    <w:p w:rsidR="00793C6A" w:rsidRDefault="00793C6A" w:rsidP="00793C6A">
      <w:pPr>
        <w:spacing w:before="40" w:after="40"/>
        <w:ind w:left="900"/>
        <w:rPr>
          <w:rFonts w:ascii=".VnArial" w:hAnsi=".VnArial"/>
          <w:sz w:val="26"/>
        </w:rPr>
      </w:pPr>
      <w:r>
        <w:rPr>
          <w:rFonts w:ascii=".VnArial" w:hAnsi=".VnArial"/>
          <w:sz w:val="26"/>
        </w:rPr>
        <w:t xml:space="preserve">a)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26" type="#_x0000_t75" style="width:11.25pt;height:12.75pt" o:ole="">
            <v:imagedata r:id="rId10" o:title=""/>
          </v:shape>
          <o:OLEObject Type="Embed" ProgID="Equation.3" ShapeID="_x0000_i1026" DrawAspect="Content" ObjectID="_1643005155" r:id="rId11"/>
        </w:object>
      </w:r>
      <w:r>
        <w:rPr>
          <w:rFonts w:ascii=".VnArial" w:hAnsi=".VnArial"/>
          <w:sz w:val="26"/>
        </w:rPr>
        <w:t xml:space="preserve">MNP cã </w:t>
      </w:r>
      <w:r w:rsidRPr="00793C6A">
        <w:rPr>
          <w:i/>
          <w:position w:val="-6"/>
        </w:rPr>
        <w:object w:dxaOrig="760" w:dyaOrig="340">
          <v:shape id="_x0000_i1027" type="#_x0000_t75" style="width:38.25pt;height:17.25pt" o:ole="">
            <v:imagedata r:id="rId12" o:title=""/>
          </v:shape>
          <o:OLEObject Type="Embed" ProgID="Equation.DSMT4" ShapeID="_x0000_i1027" DrawAspect="Content" ObjectID="_1643005156" r:id="rId13"/>
        </w:object>
      </w:r>
    </w:p>
    <w:p w:rsidR="00793C6A" w:rsidRPr="008C7859" w:rsidRDefault="00793C6A" w:rsidP="00793C6A">
      <w:pPr>
        <w:spacing w:before="40" w:after="40"/>
        <w:ind w:left="900"/>
        <w:rPr>
          <w:rFonts w:ascii=".VnArial" w:hAnsi=".VnArial"/>
          <w:sz w:val="26"/>
          <w:vertAlign w:val="superscript"/>
        </w:rPr>
      </w:pPr>
      <w:r>
        <w:rPr>
          <w:rFonts w:ascii=".VnArial" w:hAnsi=".VnArial"/>
          <w:sz w:val="26"/>
        </w:rPr>
        <w:t xml:space="preserve">b)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3" ShapeID="_x0000_i1028" DrawAspect="Content" ObjectID="_1643005157" r:id="rId15"/>
        </w:object>
      </w:r>
      <w:r>
        <w:rPr>
          <w:rFonts w:ascii=".VnArial" w:hAnsi=".VnArial"/>
          <w:sz w:val="26"/>
        </w:rPr>
        <w:t xml:space="preserve">DEF cã </w:t>
      </w:r>
      <w:r w:rsidRPr="00793C6A">
        <w:rPr>
          <w:i/>
          <w:position w:val="-4"/>
        </w:rPr>
        <w:object w:dxaOrig="680" w:dyaOrig="320">
          <v:shape id="_x0000_i1029" type="#_x0000_t75" style="width:33.75pt;height:15.75pt" o:ole="">
            <v:imagedata r:id="rId16" o:title=""/>
          </v:shape>
          <o:OLEObject Type="Embed" ProgID="Equation.DSMT4" ShapeID="_x0000_i1029" DrawAspect="Content" ObjectID="_1643005158" r:id="rId17"/>
        </w:object>
      </w:r>
      <w:r>
        <w:rPr>
          <w:rFonts w:ascii=".VnArial" w:hAnsi=".VnArial"/>
          <w:sz w:val="26"/>
        </w:rPr>
        <w:t xml:space="preserve">; </w:t>
      </w:r>
      <w:r w:rsidRPr="00793C6A">
        <w:rPr>
          <w:i/>
          <w:position w:val="-4"/>
        </w:rPr>
        <w:object w:dxaOrig="260" w:dyaOrig="320">
          <v:shape id="_x0000_i1030" type="#_x0000_t75" style="width:12.75pt;height:15.75pt" o:ole="">
            <v:imagedata r:id="rId18" o:title=""/>
          </v:shape>
          <o:OLEObject Type="Embed" ProgID="Equation.DSMT4" ShapeID="_x0000_i1030" DrawAspect="Content" ObjectID="_1643005159" r:id="rId19"/>
        </w:object>
      </w:r>
      <w:r>
        <w:rPr>
          <w:rFonts w:ascii=".VnArial" w:hAnsi=".VnArial"/>
          <w:sz w:val="26"/>
        </w:rPr>
        <w:t>= 60</w:t>
      </w:r>
      <w:r>
        <w:rPr>
          <w:rFonts w:ascii=".VnArial" w:hAnsi=".VnArial"/>
          <w:sz w:val="26"/>
          <w:vertAlign w:val="superscript"/>
        </w:rPr>
        <w:t>0</w:t>
      </w:r>
    </w:p>
    <w:p w:rsidR="00793C6A" w:rsidRPr="008C7859" w:rsidRDefault="00793C6A" w:rsidP="00793C6A">
      <w:pPr>
        <w:spacing w:before="40" w:after="40"/>
        <w:ind w:left="900"/>
        <w:rPr>
          <w:rFonts w:ascii=".VnArial" w:hAnsi=".VnArial"/>
          <w:sz w:val="26"/>
        </w:rPr>
      </w:pPr>
      <w:r>
        <w:rPr>
          <w:rFonts w:ascii=".VnArial" w:hAnsi=".VnArial"/>
          <w:sz w:val="26"/>
        </w:rPr>
        <w:t xml:space="preserve">c)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31" type="#_x0000_t75" style="width:11.25pt;height:12.75pt" o:ole="">
            <v:imagedata r:id="rId14" o:title=""/>
          </v:shape>
          <o:OLEObject Type="Embed" ProgID="Equation.3" ShapeID="_x0000_i1031" DrawAspect="Content" ObjectID="_1643005160" r:id="rId20"/>
        </w:object>
      </w:r>
      <w:r>
        <w:rPr>
          <w:rFonts w:ascii=".VnArial" w:hAnsi=".VnArial"/>
          <w:sz w:val="26"/>
        </w:rPr>
        <w:t xml:space="preserve">ABC cã </w:t>
      </w:r>
      <w:r w:rsidRPr="00793C6A">
        <w:rPr>
          <w:i/>
          <w:position w:val="-4"/>
        </w:rPr>
        <w:object w:dxaOrig="639" w:dyaOrig="320">
          <v:shape id="_x0000_i1032" type="#_x0000_t75" style="width:32.25pt;height:15.75pt" o:ole="">
            <v:imagedata r:id="rId21" o:title=""/>
          </v:shape>
          <o:OLEObject Type="Embed" ProgID="Equation.DSMT4" ShapeID="_x0000_i1032" DrawAspect="Content" ObjectID="_1643005161" r:id="rId22"/>
        </w:object>
      </w:r>
      <w:r>
        <w:rPr>
          <w:rFonts w:ascii=".VnArial" w:hAnsi=".VnArial"/>
          <w:sz w:val="26"/>
        </w:rPr>
        <w:t>= 45</w:t>
      </w:r>
      <w:r>
        <w:rPr>
          <w:rFonts w:ascii=".VnArial" w:hAnsi=".VnArial"/>
          <w:sz w:val="26"/>
          <w:vertAlign w:val="superscript"/>
        </w:rPr>
        <w:t>0</w:t>
      </w:r>
    </w:p>
    <w:p w:rsidR="00793C6A" w:rsidRPr="008C7859" w:rsidRDefault="00793C6A" w:rsidP="00793C6A">
      <w:pPr>
        <w:spacing w:before="40" w:after="40"/>
        <w:ind w:left="900"/>
        <w:rPr>
          <w:rFonts w:ascii=".VnArial" w:hAnsi=".VnArial"/>
          <w:sz w:val="26"/>
        </w:rPr>
      </w:pPr>
      <w:r>
        <w:rPr>
          <w:rFonts w:ascii=".VnArial" w:hAnsi=".VnArial"/>
          <w:sz w:val="26"/>
        </w:rPr>
        <w:t xml:space="preserve">d)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33" type="#_x0000_t75" style="width:11.25pt;height:12.75pt" o:ole="">
            <v:imagedata r:id="rId14" o:title=""/>
          </v:shape>
          <o:OLEObject Type="Embed" ProgID="Equation.3" ShapeID="_x0000_i1033" DrawAspect="Content" ObjectID="_1643005162" r:id="rId23"/>
        </w:object>
      </w:r>
      <w:r>
        <w:rPr>
          <w:rFonts w:ascii=".VnArial" w:hAnsi=".VnArial"/>
          <w:sz w:val="26"/>
        </w:rPr>
        <w:t>OPQ cã ¤ = 80</w:t>
      </w:r>
      <w:r>
        <w:rPr>
          <w:rFonts w:ascii=".VnArial" w:hAnsi=".VnArial"/>
          <w:sz w:val="26"/>
          <w:vertAlign w:val="superscript"/>
        </w:rPr>
        <w:t>0</w:t>
      </w:r>
      <w:r>
        <w:rPr>
          <w:rFonts w:ascii=".VnArial" w:hAnsi=".VnArial"/>
          <w:sz w:val="26"/>
        </w:rPr>
        <w:t xml:space="preserve">, </w:t>
      </w:r>
      <w:r w:rsidRPr="00793C6A">
        <w:rPr>
          <w:i/>
          <w:position w:val="-10"/>
        </w:rPr>
        <w:object w:dxaOrig="240" w:dyaOrig="380">
          <v:shape id="_x0000_i1034" type="#_x0000_t75" style="width:12pt;height:18.75pt" o:ole="">
            <v:imagedata r:id="rId24" o:title=""/>
          </v:shape>
          <o:OLEObject Type="Embed" ProgID="Equation.DSMT4" ShapeID="_x0000_i1034" DrawAspect="Content" ObjectID="_1643005163" r:id="rId25"/>
        </w:object>
      </w:r>
      <w:r>
        <w:rPr>
          <w:rFonts w:ascii=".VnArial" w:hAnsi=".VnArial"/>
          <w:sz w:val="26"/>
        </w:rPr>
        <w:t>= 50</w:t>
      </w:r>
      <w:r>
        <w:rPr>
          <w:rFonts w:ascii=".VnArial" w:hAnsi=".VnArial"/>
          <w:sz w:val="26"/>
          <w:vertAlign w:val="superscript"/>
        </w:rPr>
        <w:t>0</w:t>
      </w:r>
    </w:p>
    <w:p w:rsidR="00793C6A" w:rsidRDefault="00793C6A" w:rsidP="00793C6A">
      <w:pPr>
        <w:spacing w:before="40" w:after="40"/>
        <w:rPr>
          <w:rFonts w:ascii=".VnArial" w:hAnsi=".VnArial"/>
          <w:sz w:val="26"/>
        </w:rPr>
      </w:pPr>
      <w:r w:rsidRPr="00A872FE">
        <w:rPr>
          <w:rFonts w:ascii=".VnArial" w:hAnsi=".VnArial"/>
          <w:b/>
          <w:sz w:val="26"/>
          <w:u w:val="single"/>
        </w:rPr>
        <w:t xml:space="preserve">C©u </w:t>
      </w:r>
      <w:r>
        <w:rPr>
          <w:rFonts w:ascii=".VnArial" w:hAnsi=".VnArial"/>
          <w:b/>
          <w:sz w:val="26"/>
          <w:u w:val="single"/>
        </w:rPr>
        <w:t>2</w:t>
      </w:r>
      <w:r>
        <w:rPr>
          <w:rFonts w:ascii=".VnArial" w:hAnsi=".VnArial"/>
          <w:sz w:val="26"/>
        </w:rPr>
        <w:t xml:space="preserve"> Cho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35" type="#_x0000_t75" style="width:11.25pt;height:12.75pt" o:ole="">
            <v:imagedata r:id="rId14" o:title=""/>
          </v:shape>
          <o:OLEObject Type="Embed" ProgID="Equation.3" ShapeID="_x0000_i1035" DrawAspect="Content" ObjectID="_1643005164" r:id="rId26"/>
        </w:object>
      </w:r>
      <w:r>
        <w:rPr>
          <w:rFonts w:ascii=".VnArial" w:hAnsi=".VnArial"/>
          <w:sz w:val="26"/>
        </w:rPr>
        <w:t xml:space="preserve">MNP. LÊy ®iÓm  O, Q sao cho P lµ trung ®iÓm cña NO vµ MQ. Chøng minh: </w:t>
      </w:r>
    </w:p>
    <w:p w:rsidR="00793C6A" w:rsidRDefault="00793C6A" w:rsidP="00793C6A">
      <w:pPr>
        <w:spacing w:before="40" w:after="40"/>
        <w:ind w:left="900"/>
        <w:rPr>
          <w:rFonts w:ascii=".VnArial" w:hAnsi=".VnArial"/>
          <w:sz w:val="26"/>
        </w:rPr>
      </w:pPr>
      <w:r>
        <w:rPr>
          <w:rFonts w:ascii=".VnArial" w:hAnsi=".VnArial"/>
          <w:sz w:val="26"/>
        </w:rPr>
        <w:t xml:space="preserve">a)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36" type="#_x0000_t75" style="width:11.25pt;height:12.75pt" o:ole="">
            <v:imagedata r:id="rId14" o:title=""/>
          </v:shape>
          <o:OLEObject Type="Embed" ProgID="Equation.3" ShapeID="_x0000_i1036" DrawAspect="Content" ObjectID="_1643005165" r:id="rId27"/>
        </w:object>
      </w:r>
      <w:r>
        <w:rPr>
          <w:rFonts w:ascii=".VnArial" w:hAnsi=".VnArial"/>
          <w:sz w:val="26"/>
        </w:rPr>
        <w:t xml:space="preserve">MNP =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37" type="#_x0000_t75" style="width:11.25pt;height:12.75pt" o:ole="">
            <v:imagedata r:id="rId14" o:title=""/>
          </v:shape>
          <o:OLEObject Type="Embed" ProgID="Equation.3" ShapeID="_x0000_i1037" DrawAspect="Content" ObjectID="_1643005166" r:id="rId28"/>
        </w:object>
      </w:r>
      <w:r>
        <w:rPr>
          <w:rFonts w:ascii=".VnArial" w:hAnsi=".VnArial"/>
          <w:sz w:val="26"/>
        </w:rPr>
        <w:t>QOP</w:t>
      </w:r>
    </w:p>
    <w:p w:rsidR="00793C6A" w:rsidRDefault="00793C6A" w:rsidP="00793C6A">
      <w:pPr>
        <w:spacing w:before="40" w:after="40"/>
        <w:ind w:left="900"/>
        <w:rPr>
          <w:rFonts w:ascii=".VnArial" w:hAnsi=".VnArial"/>
          <w:sz w:val="26"/>
        </w:rPr>
      </w:pPr>
      <w:r>
        <w:rPr>
          <w:rFonts w:ascii=".VnArial" w:hAnsi=".VnArial"/>
          <w:sz w:val="26"/>
        </w:rPr>
        <w:t>b) MN // OQ</w:t>
      </w:r>
    </w:p>
    <w:p w:rsidR="00793C6A" w:rsidRDefault="00793C6A" w:rsidP="00793C6A">
      <w:pPr>
        <w:spacing w:before="40" w:after="40"/>
        <w:ind w:left="900"/>
        <w:rPr>
          <w:rFonts w:ascii=".VnArial" w:hAnsi=".VnArial"/>
          <w:sz w:val="26"/>
        </w:rPr>
      </w:pPr>
      <w:r>
        <w:rPr>
          <w:rFonts w:ascii=".VnArial" w:hAnsi=".VnArial"/>
          <w:sz w:val="26"/>
        </w:rPr>
        <w:t xml:space="preserve">c) NÕu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38" type="#_x0000_t75" style="width:11.25pt;height:12.75pt" o:ole="">
            <v:imagedata r:id="rId14" o:title=""/>
          </v:shape>
          <o:OLEObject Type="Embed" ProgID="Equation.3" ShapeID="_x0000_i1038" DrawAspect="Content" ObjectID="_1643005167" r:id="rId29"/>
        </w:object>
      </w:r>
      <w:r>
        <w:rPr>
          <w:rFonts w:ascii=".VnArial" w:hAnsi=".VnArial"/>
          <w:sz w:val="26"/>
        </w:rPr>
        <w:t xml:space="preserve">MNP c©n t¹i P th× </w:t>
      </w:r>
      <w:r w:rsidRPr="008C7859">
        <w:rPr>
          <w:rFonts w:ascii=".VnArial" w:hAnsi=".VnArial"/>
          <w:position w:val="-4"/>
          <w:sz w:val="26"/>
        </w:rPr>
        <w:object w:dxaOrig="220" w:dyaOrig="260">
          <v:shape id="_x0000_i1039" type="#_x0000_t75" style="width:11.25pt;height:12.75pt" o:ole="">
            <v:imagedata r:id="rId14" o:title=""/>
          </v:shape>
          <o:OLEObject Type="Embed" ProgID="Equation.3" ShapeID="_x0000_i1039" DrawAspect="Content" ObjectID="_1643005168" r:id="rId30"/>
        </w:object>
      </w:r>
      <w:r>
        <w:rPr>
          <w:rFonts w:ascii=".VnArial" w:hAnsi=".VnArial"/>
          <w:sz w:val="26"/>
        </w:rPr>
        <w:t>MPO lµ tam gi¸c g×? V× sao?</w:t>
      </w:r>
    </w:p>
    <w:p w:rsidR="00945E24" w:rsidRDefault="00945E24" w:rsidP="0015412A">
      <w:pPr>
        <w:pStyle w:val="Heading5"/>
        <w:jc w:val="center"/>
        <w:rPr>
          <w:rFonts w:ascii="VNI-Aptima" w:hAnsi="VNI-Aptima"/>
        </w:rPr>
      </w:pPr>
    </w:p>
    <w:p w:rsidR="00945E24" w:rsidRDefault="00945E24" w:rsidP="00945E24">
      <w:pPr>
        <w:tabs>
          <w:tab w:val="left" w:pos="1230"/>
        </w:tabs>
        <w:jc w:val="center"/>
        <w:rPr>
          <w:rFonts w:ascii="Arial" w:hAnsi="Arial" w:cs="Arial"/>
          <w:b/>
        </w:rPr>
        <w:sectPr w:rsidR="00945E24" w:rsidSect="0015412A">
          <w:pgSz w:w="11909" w:h="16834" w:code="9"/>
          <w:pgMar w:top="540" w:right="479" w:bottom="1440" w:left="630" w:header="720" w:footer="720" w:gutter="0"/>
          <w:cols w:space="720"/>
          <w:docGrid w:linePitch="360"/>
        </w:sectPr>
      </w:pPr>
    </w:p>
    <w:p w:rsidR="00945E24" w:rsidRDefault="00945E24" w:rsidP="00945E24">
      <w:pPr>
        <w:tabs>
          <w:tab w:val="left" w:pos="1230"/>
        </w:tabs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PHIỀU HỌC TẬP TOÁN 8</w: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Haõy chæ ra caùc phöông trình baäc nhaát trong caùc phöông trình sau:</w:t>
      </w:r>
    </w:p>
    <w:p w:rsidR="0015412A" w:rsidRPr="00D81584" w:rsidRDefault="0015412A" w:rsidP="0015412A">
      <w:pPr>
        <w:tabs>
          <w:tab w:val="left" w:pos="3060"/>
          <w:tab w:val="left" w:pos="5580"/>
          <w:tab w:val="left" w:pos="7920"/>
        </w:tabs>
        <w:ind w:left="902"/>
        <w:jc w:val="both"/>
        <w:rPr>
          <w:rFonts w:ascii="VNI-Aptima" w:hAnsi="VNI-Aptima"/>
          <w:lang w:val="fr-FR"/>
        </w:rPr>
      </w:pPr>
      <w:r w:rsidRPr="00D81584">
        <w:rPr>
          <w:rFonts w:ascii="VNI-Aptima" w:hAnsi="VNI-Aptima"/>
          <w:lang w:val="fr-FR"/>
        </w:rPr>
        <w:t>a)  1 + x = 0</w:t>
      </w:r>
      <w:r w:rsidRPr="00D81584">
        <w:rPr>
          <w:rFonts w:ascii="VNI-Aptima" w:hAnsi="VNI-Aptima"/>
          <w:lang w:val="fr-FR"/>
        </w:rPr>
        <w:tab/>
        <w:t>b)  x + x</w:t>
      </w:r>
      <w:r w:rsidRPr="00D81584">
        <w:rPr>
          <w:rFonts w:ascii="VNI-Aptima" w:hAnsi="VNI-Aptima"/>
          <w:vertAlign w:val="superscript"/>
          <w:lang w:val="fr-FR"/>
        </w:rPr>
        <w:t>2</w:t>
      </w:r>
      <w:r w:rsidRPr="00D81584">
        <w:rPr>
          <w:rFonts w:ascii="VNI-Aptima" w:hAnsi="VNI-Aptima"/>
          <w:lang w:val="fr-FR"/>
        </w:rPr>
        <w:t xml:space="preserve"> = 0</w:t>
      </w:r>
      <w:r w:rsidRPr="00D81584">
        <w:rPr>
          <w:rFonts w:ascii="VNI-Aptima" w:hAnsi="VNI-Aptima"/>
          <w:lang w:val="fr-FR"/>
        </w:rPr>
        <w:tab/>
        <w:t>c)  1 – 2t = 0</w:t>
      </w:r>
      <w:r w:rsidRPr="00D81584">
        <w:rPr>
          <w:rFonts w:ascii="VNI-Aptima" w:hAnsi="VNI-Aptima"/>
          <w:lang w:val="fr-FR"/>
        </w:rPr>
        <w:tab/>
        <w:t>d)  3y = 0</w:t>
      </w:r>
      <w:r w:rsidRPr="00D81584">
        <w:rPr>
          <w:rFonts w:ascii="VNI-Aptima" w:hAnsi="VNI-Aptima"/>
          <w:lang w:val="fr-FR"/>
        </w:rPr>
        <w:tab/>
      </w:r>
    </w:p>
    <w:p w:rsidR="0015412A" w:rsidRPr="00D81584" w:rsidRDefault="0015412A" w:rsidP="0015412A">
      <w:pPr>
        <w:tabs>
          <w:tab w:val="left" w:pos="3060"/>
          <w:tab w:val="left" w:pos="5580"/>
          <w:tab w:val="left" w:pos="7920"/>
        </w:tabs>
        <w:ind w:left="902"/>
        <w:jc w:val="both"/>
        <w:rPr>
          <w:rFonts w:ascii="VNI-Aptima" w:hAnsi="VNI-Aptima"/>
          <w:lang w:val="fr-FR"/>
        </w:rPr>
      </w:pPr>
      <w:r w:rsidRPr="00D81584">
        <w:rPr>
          <w:rFonts w:ascii="VNI-Aptima" w:hAnsi="VNI-Aptima"/>
          <w:lang w:val="fr-FR"/>
        </w:rPr>
        <w:t>e) 0x – 3 = 0</w:t>
      </w:r>
      <w:r w:rsidRPr="00D81584">
        <w:rPr>
          <w:rFonts w:ascii="VNI-Aptima" w:hAnsi="VNI-Aptima"/>
          <w:lang w:val="fr-FR"/>
        </w:rPr>
        <w:tab/>
        <w:t>f)  (x</w:t>
      </w:r>
      <w:r w:rsidRPr="00D81584">
        <w:rPr>
          <w:rFonts w:ascii="VNI-Aptima" w:hAnsi="VNI-Aptima"/>
          <w:vertAlign w:val="superscript"/>
          <w:lang w:val="fr-FR"/>
        </w:rPr>
        <w:t>2</w:t>
      </w:r>
      <w:r w:rsidRPr="00D81584">
        <w:rPr>
          <w:rFonts w:ascii="VNI-Aptima" w:hAnsi="VNI-Aptima"/>
          <w:lang w:val="fr-FR"/>
        </w:rPr>
        <w:t xml:space="preserve"> + 1)(x – 1) = 0</w:t>
      </w:r>
      <w:r w:rsidRPr="00D81584">
        <w:rPr>
          <w:rFonts w:ascii="VNI-Aptima" w:hAnsi="VNI-Aptima"/>
          <w:lang w:val="fr-FR"/>
        </w:rPr>
        <w:tab/>
        <w:t>g)  0,5x – 3,5x = 0</w:t>
      </w:r>
      <w:r w:rsidRPr="00D81584">
        <w:rPr>
          <w:rFonts w:ascii="VNI-Aptima" w:hAnsi="VNI-Aptima"/>
          <w:lang w:val="fr-FR"/>
        </w:rPr>
        <w:tab/>
        <w:t>h)  – 2x</w:t>
      </w:r>
      <w:r w:rsidRPr="00D81584">
        <w:rPr>
          <w:rFonts w:ascii="VNI-Aptima" w:hAnsi="VNI-Aptima"/>
          <w:vertAlign w:val="superscript"/>
          <w:lang w:val="fr-FR"/>
        </w:rPr>
        <w:t>2</w:t>
      </w:r>
      <w:r w:rsidRPr="00D81584">
        <w:rPr>
          <w:rFonts w:ascii="VNI-Aptima" w:hAnsi="VNI-Aptima"/>
          <w:lang w:val="fr-FR"/>
        </w:rPr>
        <w:t xml:space="preserve"> + 5x = 0 </w:t>
      </w:r>
    </w:p>
    <w:p w:rsidR="0015412A" w:rsidRPr="0082670A" w:rsidRDefault="0015412A" w:rsidP="00945E24">
      <w:pPr>
        <w:numPr>
          <w:ilvl w:val="0"/>
          <w:numId w:val="8"/>
        </w:numPr>
        <w:tabs>
          <w:tab w:val="clear" w:pos="1080"/>
          <w:tab w:val="num" w:pos="900"/>
          <w:tab w:val="left" w:pos="3600"/>
        </w:tabs>
        <w:spacing w:before="120"/>
        <w:ind w:left="902" w:hanging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Cho hai phöông trình: </w:t>
      </w:r>
      <w:r w:rsidRPr="0082670A">
        <w:rPr>
          <w:rFonts w:ascii="VNI-Aptima" w:hAnsi="VNI-Aptima"/>
        </w:rPr>
        <w:tab/>
        <w:t>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5x + 6 = 0</w:t>
      </w:r>
      <w:r w:rsidRPr="0082670A">
        <w:rPr>
          <w:rFonts w:ascii="VNI-Aptima" w:hAnsi="VNI-Aptima"/>
        </w:rPr>
        <w:tab/>
        <w:t>(1)</w:t>
      </w:r>
    </w:p>
    <w:p w:rsidR="0015412A" w:rsidRPr="0082670A" w:rsidRDefault="0015412A" w:rsidP="0015412A">
      <w:pPr>
        <w:tabs>
          <w:tab w:val="left" w:pos="7740"/>
        </w:tabs>
        <w:ind w:left="2880" w:firstLine="720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x + (x – 2)(2x + 1) = 2.</w:t>
      </w:r>
      <w:r w:rsidRPr="0082670A">
        <w:rPr>
          <w:rFonts w:ascii="VNI-Aptima" w:hAnsi="VNI-Aptima"/>
        </w:rPr>
        <w:tab/>
        <w:t>(2)</w:t>
      </w:r>
    </w:p>
    <w:p w:rsidR="0015412A" w:rsidRPr="0082670A" w:rsidRDefault="0015412A" w:rsidP="0015412A">
      <w:pPr>
        <w:numPr>
          <w:ilvl w:val="0"/>
          <w:numId w:val="9"/>
        </w:numPr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Chöùng minh hai phöông trình coù nghieäm chung laø x = 2.</w:t>
      </w:r>
    </w:p>
    <w:p w:rsidR="0015412A" w:rsidRPr="0082670A" w:rsidRDefault="0015412A" w:rsidP="0015412A">
      <w:pPr>
        <w:numPr>
          <w:ilvl w:val="0"/>
          <w:numId w:val="9"/>
        </w:numPr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Chöùng minh: x = 3 laø nghieäm cuûa (1) nhöng khoâng laø nghieäm cuûa (2).</w:t>
      </w:r>
    </w:p>
    <w:p w:rsidR="0015412A" w:rsidRPr="0082670A" w:rsidRDefault="0015412A" w:rsidP="0015412A">
      <w:pPr>
        <w:numPr>
          <w:ilvl w:val="0"/>
          <w:numId w:val="9"/>
        </w:numPr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Hai phöông trình ñaõ cho coù töông ñöông vôùi nhau khoâng, vì sao ?</w: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Giaûi caùc phöông trình sau:</w:t>
      </w:r>
    </w:p>
    <w:p w:rsidR="0015412A" w:rsidRPr="0082670A" w:rsidRDefault="0015412A" w:rsidP="0015412A">
      <w:pPr>
        <w:tabs>
          <w:tab w:val="left" w:pos="1260"/>
          <w:tab w:val="left" w:pos="3420"/>
          <w:tab w:val="left" w:pos="5940"/>
          <w:tab w:val="left" w:pos="810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1.</w:t>
      </w:r>
      <w:r w:rsidRPr="0082670A">
        <w:rPr>
          <w:rFonts w:ascii="VNI-Aptima" w:hAnsi="VNI-Aptima"/>
        </w:rPr>
        <w:tab/>
        <w:t>a)  7x + 12 = 0</w:t>
      </w:r>
      <w:r w:rsidRPr="0082670A">
        <w:rPr>
          <w:rFonts w:ascii="VNI-Aptima" w:hAnsi="VNI-Aptima"/>
        </w:rPr>
        <w:tab/>
        <w:t>b)  5x – 2 = 0</w:t>
      </w:r>
      <w:r w:rsidRPr="0082670A">
        <w:rPr>
          <w:rFonts w:ascii="VNI-Aptima" w:hAnsi="VNI-Aptima"/>
        </w:rPr>
        <w:tab/>
        <w:t>c)  12 – 6x = 0</w:t>
      </w:r>
      <w:r w:rsidRPr="0082670A">
        <w:rPr>
          <w:rFonts w:ascii="VNI-Aptima" w:hAnsi="VNI-Aptima"/>
        </w:rPr>
        <w:tab/>
        <w:t>d) – 2x  + 14 = 0</w:t>
      </w:r>
    </w:p>
    <w:p w:rsidR="00945E24" w:rsidRDefault="0015412A" w:rsidP="00945E24">
      <w:pPr>
        <w:tabs>
          <w:tab w:val="left" w:pos="1260"/>
          <w:tab w:val="left" w:pos="3420"/>
          <w:tab w:val="left" w:pos="5940"/>
          <w:tab w:val="left" w:pos="8100"/>
        </w:tabs>
        <w:spacing w:before="120"/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2.</w:t>
      </w:r>
      <w:r w:rsidRPr="0082670A">
        <w:rPr>
          <w:rFonts w:ascii="VNI-Aptima" w:hAnsi="VNI-Aptima"/>
        </w:rPr>
        <w:tab/>
        <w:t>a)  3x + 1 = 7x – 11</w:t>
      </w:r>
      <w:r w:rsidRPr="0082670A">
        <w:rPr>
          <w:rFonts w:ascii="VNI-Aptima" w:hAnsi="VNI-Aptima"/>
        </w:rPr>
        <w:tab/>
        <w:t>b) 2x + x + 12 = 0</w:t>
      </w:r>
      <w:r w:rsidRPr="0082670A">
        <w:rPr>
          <w:rFonts w:ascii="VNI-Aptima" w:hAnsi="VNI-Aptima"/>
        </w:rPr>
        <w:tab/>
        <w:t xml:space="preserve">c)  x – 5 = 3 – x </w:t>
      </w:r>
      <w:r w:rsidRPr="0082670A">
        <w:rPr>
          <w:rFonts w:ascii="VNI-Aptima" w:hAnsi="VNI-Aptima"/>
        </w:rPr>
        <w:tab/>
        <w:t xml:space="preserve">d)  7 – 3x = 9 – x </w:t>
      </w:r>
      <w:r w:rsidR="00945E24">
        <w:rPr>
          <w:rFonts w:ascii="VNI-Aptima" w:hAnsi="VNI-Aptima"/>
        </w:rPr>
        <w:tab/>
      </w:r>
      <w:r w:rsidRPr="0082670A">
        <w:rPr>
          <w:rFonts w:ascii="VNI-Aptima" w:hAnsi="VNI-Aptima"/>
        </w:rPr>
        <w:t>e)  5 – 3x = 6x + 7</w:t>
      </w:r>
      <w:r w:rsidR="00945E24">
        <w:rPr>
          <w:rFonts w:ascii="VNI-Aptima" w:hAnsi="VNI-Aptima"/>
        </w:rPr>
        <w:tab/>
      </w:r>
      <w:r w:rsidRPr="0082670A">
        <w:rPr>
          <w:rFonts w:ascii="VNI-Aptima" w:hAnsi="VNI-Aptima"/>
        </w:rPr>
        <w:tab/>
      </w:r>
    </w:p>
    <w:p w:rsidR="0015412A" w:rsidRPr="0082670A" w:rsidRDefault="0015412A" w:rsidP="00945E24">
      <w:pPr>
        <w:tabs>
          <w:tab w:val="left" w:pos="1260"/>
          <w:tab w:val="left" w:pos="3420"/>
        </w:tabs>
        <w:spacing w:before="120"/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f)  11 – 2x = x – 1</w:t>
      </w:r>
      <w:r w:rsidRPr="0082670A">
        <w:rPr>
          <w:rFonts w:ascii="VNI-Aptima" w:hAnsi="VNI-Aptima"/>
        </w:rPr>
        <w:tab/>
      </w:r>
      <w:r w:rsidR="00945E24">
        <w:rPr>
          <w:rFonts w:ascii="VNI-Aptima" w:hAnsi="VNI-Aptima"/>
        </w:rPr>
        <w:tab/>
      </w:r>
      <w:r w:rsidRPr="0082670A">
        <w:rPr>
          <w:rFonts w:ascii="VNI-Aptima" w:hAnsi="VNI-Aptima"/>
        </w:rPr>
        <w:t>g)  15 – 8x = 9 – 5x</w:t>
      </w:r>
      <w:r w:rsidR="00945E24">
        <w:rPr>
          <w:rFonts w:ascii="VNI-Aptima" w:hAnsi="VNI-Aptima"/>
        </w:rPr>
        <w:tab/>
      </w:r>
      <w:r w:rsidRPr="0082670A">
        <w:rPr>
          <w:rFonts w:ascii="VNI-Aptima" w:hAnsi="VNI-Aptima"/>
        </w:rPr>
        <w:tab/>
        <w:t>h)  3 + 2x = 5 + 2x</w:t>
      </w:r>
    </w:p>
    <w:p w:rsidR="00945E24" w:rsidRDefault="0015412A" w:rsidP="00945E24">
      <w:pPr>
        <w:tabs>
          <w:tab w:val="left" w:pos="1260"/>
          <w:tab w:val="left" w:pos="342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3.</w:t>
      </w:r>
      <w:r w:rsidRPr="0082670A">
        <w:rPr>
          <w:rFonts w:ascii="VNI-Aptima" w:hAnsi="VNI-Aptima"/>
        </w:rPr>
        <w:tab/>
        <w:t>a)  0,25x + 1,5 = 0</w:t>
      </w:r>
      <w:r w:rsidRPr="0082670A">
        <w:rPr>
          <w:rFonts w:ascii="VNI-Aptima" w:hAnsi="VNI-Aptima"/>
        </w:rPr>
        <w:tab/>
      </w:r>
      <w:r w:rsidR="00945E24">
        <w:rPr>
          <w:rFonts w:ascii="VNI-Aptima" w:hAnsi="VNI-Aptima"/>
        </w:rPr>
        <w:t xml:space="preserve">    </w:t>
      </w:r>
      <w:r w:rsidRPr="0082670A">
        <w:rPr>
          <w:rFonts w:ascii="VNI-Aptima" w:hAnsi="VNI-Aptima"/>
        </w:rPr>
        <w:t>b)  6,36 – 5,2x = 0</w:t>
      </w:r>
      <w:r w:rsidRPr="0082670A">
        <w:rPr>
          <w:rFonts w:ascii="VNI-Aptima" w:hAnsi="VNI-Aptima"/>
        </w:rPr>
        <w:tab/>
      </w:r>
    </w:p>
    <w:p w:rsidR="0015412A" w:rsidRPr="0082670A" w:rsidRDefault="00945E24" w:rsidP="00945E24">
      <w:pPr>
        <w:tabs>
          <w:tab w:val="left" w:pos="1260"/>
          <w:tab w:val="left" w:pos="3420"/>
        </w:tabs>
        <w:ind w:left="902"/>
        <w:jc w:val="both"/>
        <w:rPr>
          <w:rFonts w:ascii="VNI-Aptima" w:hAnsi="VNI-Aptima"/>
        </w:rPr>
      </w:pPr>
      <w:r>
        <w:rPr>
          <w:rFonts w:ascii="VNI-Aptima" w:hAnsi="VNI-Aptima"/>
        </w:rPr>
        <w:tab/>
      </w:r>
      <w:r w:rsidR="0015412A" w:rsidRPr="0082670A">
        <w:rPr>
          <w:rFonts w:ascii="VNI-Aptima" w:hAnsi="VNI-Aptima"/>
        </w:rPr>
        <w:t xml:space="preserve">c)  </w:t>
      </w:r>
      <w:r w:rsidR="0015412A" w:rsidRPr="0082670A">
        <w:rPr>
          <w:rFonts w:ascii="VNI-Aptima" w:hAnsi="VNI-Aptima"/>
          <w:position w:val="-24"/>
        </w:rPr>
        <w:object w:dxaOrig="1160" w:dyaOrig="620">
          <v:shape id="_x0000_i1040" type="#_x0000_t75" style="width:57.75pt;height:30.75pt" o:ole="" fillcolor="window">
            <v:imagedata r:id="rId31" o:title=""/>
          </v:shape>
          <o:OLEObject Type="Embed" ProgID="Equation.3" ShapeID="_x0000_i1040" DrawAspect="Content" ObjectID="_1643005169" r:id="rId32"/>
        </w:object>
      </w:r>
      <w:r w:rsidR="0015412A" w:rsidRPr="0082670A">
        <w:rPr>
          <w:rFonts w:ascii="VNI-Aptima" w:hAnsi="VNI-Aptima"/>
        </w:rPr>
        <w:tab/>
        <w:t xml:space="preserve">d) </w:t>
      </w:r>
      <w:r w:rsidR="0015412A" w:rsidRPr="0082670A">
        <w:rPr>
          <w:rFonts w:ascii="VNI-Aptima" w:hAnsi="VNI-Aptima"/>
          <w:position w:val="-24"/>
        </w:rPr>
        <w:object w:dxaOrig="1860" w:dyaOrig="620">
          <v:shape id="_x0000_i1041" type="#_x0000_t75" style="width:93pt;height:30.75pt" o:ole="" fillcolor="window">
            <v:imagedata r:id="rId33" o:title=""/>
          </v:shape>
          <o:OLEObject Type="Embed" ProgID="Equation.3" ShapeID="_x0000_i1041" DrawAspect="Content" ObjectID="_1643005170" r:id="rId34"/>
        </w:objec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Chöùng toû raèng caùc phöông trình sau ñaây voâ nghieäm:</w:t>
      </w:r>
    </w:p>
    <w:p w:rsidR="00945E24" w:rsidRDefault="0015412A" w:rsidP="0015412A">
      <w:pPr>
        <w:tabs>
          <w:tab w:val="left" w:pos="1260"/>
          <w:tab w:val="left" w:pos="3420"/>
          <w:tab w:val="left" w:pos="5940"/>
          <w:tab w:val="left" w:pos="810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a)  2(x + 1) = 3 + 2x</w:t>
      </w:r>
      <w:r w:rsidRPr="0082670A">
        <w:rPr>
          <w:rFonts w:ascii="VNI-Aptima" w:hAnsi="VNI-Aptima"/>
        </w:rPr>
        <w:tab/>
        <w:t>b)  2(1 – 1,5x) + 3x = 0</w:t>
      </w:r>
      <w:r w:rsidRPr="0082670A">
        <w:rPr>
          <w:rFonts w:ascii="VNI-Aptima" w:hAnsi="VNI-Aptima"/>
        </w:rPr>
        <w:tab/>
      </w:r>
    </w:p>
    <w:p w:rsidR="0015412A" w:rsidRPr="0082670A" w:rsidRDefault="0015412A" w:rsidP="0015412A">
      <w:pPr>
        <w:tabs>
          <w:tab w:val="left" w:pos="1260"/>
          <w:tab w:val="left" w:pos="3420"/>
          <w:tab w:val="left" w:pos="5940"/>
          <w:tab w:val="left" w:pos="810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c)  | x | = –1 </w:t>
      </w:r>
      <w:r w:rsidRPr="0082670A">
        <w:rPr>
          <w:rFonts w:ascii="VNI-Aptima" w:hAnsi="VNI-Aptima"/>
        </w:rPr>
        <w:tab/>
        <w:t>d)  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+ 1 = 0</w: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Giaûi caùc phöông trình sau, vieát soá gaàn ñuùng cuûa nghieäm ôû daïng soá thaäp phaân baèng caùch laøm troøn ñeán haøng phaàn traêm:</w:t>
      </w:r>
    </w:p>
    <w:p w:rsidR="0015412A" w:rsidRPr="0082670A" w:rsidRDefault="0015412A" w:rsidP="0015412A">
      <w:pPr>
        <w:tabs>
          <w:tab w:val="left" w:pos="3060"/>
          <w:tab w:val="left" w:pos="5580"/>
          <w:tab w:val="left" w:pos="7920"/>
        </w:tabs>
        <w:ind w:left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a)  3x – 11 = 0</w:t>
      </w:r>
      <w:r w:rsidRPr="0082670A">
        <w:rPr>
          <w:rFonts w:ascii="VNI-Aptima" w:hAnsi="VNI-Aptima"/>
        </w:rPr>
        <w:tab/>
        <w:t>b) 12 + 7x = 0</w:t>
      </w:r>
      <w:r w:rsidRPr="0082670A">
        <w:rPr>
          <w:rFonts w:ascii="VNI-Aptima" w:hAnsi="VNI-Aptima"/>
        </w:rPr>
        <w:tab/>
        <w:t xml:space="preserve">c) 10 – 4x = 2x – 3 </w:t>
      </w:r>
      <w:r w:rsidRPr="0082670A">
        <w:rPr>
          <w:rFonts w:ascii="VNI-Aptima" w:hAnsi="VNI-Aptima"/>
        </w:rPr>
        <w:tab/>
        <w:t xml:space="preserve">e)  5x + 3 = 2 – x </w: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 xml:space="preserve">Xeùt tính töông ñöông cuûa caùc phöông trình: </w:t>
      </w:r>
    </w:p>
    <w:p w:rsidR="0015412A" w:rsidRPr="0082670A" w:rsidRDefault="0015412A" w:rsidP="0015412A">
      <w:pPr>
        <w:tabs>
          <w:tab w:val="left" w:pos="7020"/>
        </w:tabs>
        <w:ind w:left="2160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(1 – x)(x + 2) = 0 </w:t>
      </w:r>
      <w:r w:rsidRPr="0082670A">
        <w:rPr>
          <w:rFonts w:ascii="VNI-Aptima" w:hAnsi="VNI-Aptima"/>
        </w:rPr>
        <w:tab/>
        <w:t>(1)</w:t>
      </w:r>
    </w:p>
    <w:p w:rsidR="0015412A" w:rsidRPr="0082670A" w:rsidRDefault="0015412A" w:rsidP="0015412A">
      <w:pPr>
        <w:tabs>
          <w:tab w:val="left" w:pos="7020"/>
        </w:tabs>
        <w:ind w:left="2160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(2x – 2)(6 + 3x)(3x + 2) = 0 </w:t>
      </w:r>
      <w:r w:rsidRPr="0082670A">
        <w:rPr>
          <w:rFonts w:ascii="VNI-Aptima" w:hAnsi="VNI-Aptima"/>
        </w:rPr>
        <w:tab/>
        <w:t>(2)</w:t>
      </w:r>
    </w:p>
    <w:p w:rsidR="0015412A" w:rsidRPr="0082670A" w:rsidRDefault="0015412A" w:rsidP="0015412A">
      <w:pPr>
        <w:tabs>
          <w:tab w:val="left" w:pos="7020"/>
        </w:tabs>
        <w:ind w:left="2160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(5x – 5)(3x + 2)(8x + 4)(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5)  = 0 </w:t>
      </w:r>
      <w:r w:rsidRPr="0082670A">
        <w:rPr>
          <w:rFonts w:ascii="VNI-Aptima" w:hAnsi="VNI-Aptima"/>
        </w:rPr>
        <w:tab/>
        <w:t>(3)</w:t>
      </w:r>
    </w:p>
    <w:p w:rsidR="0015412A" w:rsidRPr="0082670A" w:rsidRDefault="0015412A" w:rsidP="0015412A">
      <w:pPr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Khi </w:t>
      </w:r>
      <w:r w:rsidRPr="0082670A">
        <w:rPr>
          <w:rFonts w:ascii="VNI-Aptima" w:hAnsi="VNI-Aptima"/>
        </w:rPr>
        <w:tab/>
        <w:t xml:space="preserve">a) AÅn soá x chæ nhaän nhöõng giaù trò treân taäp N.   </w:t>
      </w:r>
    </w:p>
    <w:p w:rsidR="0015412A" w:rsidRPr="0082670A" w:rsidRDefault="0015412A" w:rsidP="0015412A">
      <w:pPr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b) AÅn soá x chæ nhaän nhöõng giaù trò treân taäp Z.</w:t>
      </w:r>
    </w:p>
    <w:p w:rsidR="0015412A" w:rsidRPr="0082670A" w:rsidRDefault="0015412A" w:rsidP="0015412A">
      <w:pPr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c) AÅn soá x chæ nhaän nhöõng giaù trò treân taäp Q.</w:t>
      </w:r>
    </w:p>
    <w:p w:rsidR="0015412A" w:rsidRPr="0082670A" w:rsidRDefault="0015412A" w:rsidP="0015412A">
      <w:pPr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d) AÅn soá x chæ nhaän nhöõng giaù trò treân taäp R.</w: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Trong caùc caëp phöông trình sau haõy chæ ra caùc caëp phöông trình töông ñöông, khoâng töông ñöông. Vì sao ?</w: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a)  3x + 2 = 1 </w:t>
      </w:r>
      <w:r w:rsidRPr="0082670A">
        <w:rPr>
          <w:rFonts w:ascii="VNI-Aptima" w:hAnsi="VNI-Aptima"/>
        </w:rPr>
        <w:tab/>
        <w:t xml:space="preserve">vaø </w:t>
      </w:r>
      <w:r w:rsidRPr="0082670A">
        <w:rPr>
          <w:rFonts w:ascii="VNI-Aptima" w:hAnsi="VNI-Aptima"/>
        </w:rPr>
        <w:tab/>
        <w:t xml:space="preserve">x + 1 = </w:t>
      </w:r>
      <w:r w:rsidRPr="0082670A">
        <w:rPr>
          <w:rFonts w:ascii="VNI-Aptima" w:hAnsi="VNI-Aptima"/>
          <w:position w:val="-24"/>
        </w:rPr>
        <w:object w:dxaOrig="240" w:dyaOrig="620">
          <v:shape id="_x0000_i1042" type="#_x0000_t75" style="width:12pt;height:30.75pt" o:ole="" fillcolor="window">
            <v:imagedata r:id="rId35" o:title=""/>
          </v:shape>
          <o:OLEObject Type="Embed" ProgID="Equation.3" ShapeID="_x0000_i1042" DrawAspect="Content" ObjectID="_1643005171" r:id="rId36"/>
        </w:objec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b)  x + 2 = 0</w:t>
      </w:r>
      <w:r w:rsidRPr="0082670A">
        <w:rPr>
          <w:rFonts w:ascii="VNI-Aptima" w:hAnsi="VNI-Aptima"/>
        </w:rPr>
        <w:tab/>
        <w:t xml:space="preserve">vaø </w:t>
      </w:r>
      <w:r w:rsidRPr="0082670A">
        <w:rPr>
          <w:rFonts w:ascii="VNI-Aptima" w:hAnsi="VNI-Aptima"/>
        </w:rPr>
        <w:tab/>
        <w:t>(x + 2)(x – 1) = 0</w: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c)  x + 2 = 0</w:t>
      </w:r>
      <w:r w:rsidRPr="0082670A">
        <w:rPr>
          <w:rFonts w:ascii="VNI-Aptima" w:hAnsi="VNI-Aptima"/>
        </w:rPr>
        <w:tab/>
        <w:t xml:space="preserve">vaø </w:t>
      </w:r>
      <w:r w:rsidRPr="0082670A">
        <w:rPr>
          <w:rFonts w:ascii="VNI-Aptima" w:hAnsi="VNI-Aptima"/>
        </w:rPr>
        <w:tab/>
        <w:t>(x + 2)(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+ 1) = 0 </w: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d)  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4 + </w:t>
      </w:r>
      <w:r w:rsidRPr="0082670A">
        <w:rPr>
          <w:rFonts w:ascii="VNI-Aptima" w:hAnsi="VNI-Aptima"/>
          <w:position w:val="-24"/>
        </w:rPr>
        <w:object w:dxaOrig="999" w:dyaOrig="620">
          <v:shape id="_x0000_i1043" type="#_x0000_t75" style="width:50.25pt;height:30.75pt" o:ole="" fillcolor="window">
            <v:imagedata r:id="rId37" o:title=""/>
          </v:shape>
          <o:OLEObject Type="Embed" ProgID="Equation.3" ShapeID="_x0000_i1043" DrawAspect="Content" ObjectID="_1643005172" r:id="rId38"/>
        </w:objec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>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4 = 0</w:t>
      </w:r>
      <w:r w:rsidRPr="0082670A">
        <w:rPr>
          <w:rFonts w:ascii="VNI-Aptima" w:hAnsi="VNI-Aptima"/>
        </w:rPr>
        <w:tab/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e)  2x + 3 = x + 5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 xml:space="preserve">2x + 3 + </w:t>
      </w:r>
      <w:r w:rsidRPr="0082670A">
        <w:rPr>
          <w:rFonts w:ascii="VNI-Aptima" w:hAnsi="VNI-Aptima"/>
          <w:position w:val="-24"/>
        </w:rPr>
        <w:object w:dxaOrig="560" w:dyaOrig="620">
          <v:shape id="_x0000_i1044" type="#_x0000_t75" style="width:27.75pt;height:30.75pt" o:ole="" fillcolor="window">
            <v:imagedata r:id="rId39" o:title=""/>
          </v:shape>
          <o:OLEObject Type="Embed" ProgID="Equation.3" ShapeID="_x0000_i1044" DrawAspect="Content" ObjectID="_1643005173" r:id="rId40"/>
        </w:object>
      </w:r>
      <w:r w:rsidRPr="0082670A">
        <w:rPr>
          <w:rFonts w:ascii="VNI-Aptima" w:hAnsi="VNI-Aptima"/>
        </w:rPr>
        <w:t xml:space="preserve">= x + 5 + </w:t>
      </w:r>
      <w:r w:rsidRPr="0082670A">
        <w:rPr>
          <w:rFonts w:ascii="VNI-Aptima" w:hAnsi="VNI-Aptima"/>
          <w:position w:val="-24"/>
        </w:rPr>
        <w:object w:dxaOrig="560" w:dyaOrig="620">
          <v:shape id="_x0000_i1045" type="#_x0000_t75" style="width:27.75pt;height:30.75pt" o:ole="" fillcolor="window">
            <v:imagedata r:id="rId39" o:title=""/>
          </v:shape>
          <o:OLEObject Type="Embed" ProgID="Equation.3" ShapeID="_x0000_i1045" DrawAspect="Content" ObjectID="_1643005174" r:id="rId41"/>
        </w:objec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lastRenderedPageBreak/>
        <w:t>f)  2x + 3 = x + 5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 xml:space="preserve">2x + 3 + </w:t>
      </w:r>
      <w:r w:rsidRPr="0082670A">
        <w:rPr>
          <w:rFonts w:ascii="VNI-Aptima" w:hAnsi="VNI-Aptima"/>
          <w:position w:val="-24"/>
        </w:rPr>
        <w:object w:dxaOrig="580" w:dyaOrig="620">
          <v:shape id="_x0000_i1046" type="#_x0000_t75" style="width:29.25pt;height:30.75pt" o:ole="" fillcolor="window">
            <v:imagedata r:id="rId42" o:title=""/>
          </v:shape>
          <o:OLEObject Type="Embed" ProgID="Equation.3" ShapeID="_x0000_i1046" DrawAspect="Content" ObjectID="_1643005175" r:id="rId43"/>
        </w:object>
      </w:r>
      <w:r w:rsidRPr="0082670A">
        <w:rPr>
          <w:rFonts w:ascii="VNI-Aptima" w:hAnsi="VNI-Aptima"/>
        </w:rPr>
        <w:t xml:space="preserve">= x + 5 + </w:t>
      </w:r>
      <w:r w:rsidRPr="0082670A">
        <w:rPr>
          <w:rFonts w:ascii="VNI-Aptima" w:hAnsi="VNI-Aptima"/>
          <w:position w:val="-24"/>
        </w:rPr>
        <w:object w:dxaOrig="580" w:dyaOrig="620">
          <v:shape id="_x0000_i1047" type="#_x0000_t75" style="width:29.25pt;height:30.75pt" o:ole="" fillcolor="window">
            <v:imagedata r:id="rId42" o:title=""/>
          </v:shape>
          <o:OLEObject Type="Embed" ProgID="Equation.3" ShapeID="_x0000_i1047" DrawAspect="Content" ObjectID="_1643005176" r:id="rId44"/>
        </w:objec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g)  x + 7 = 9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>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+ x + 7 = 9 + x</w:t>
      </w:r>
      <w:r w:rsidRPr="0082670A">
        <w:rPr>
          <w:rFonts w:ascii="VNI-Aptima" w:hAnsi="VNI-Aptima"/>
          <w:vertAlign w:val="superscript"/>
        </w:rPr>
        <w:t>2</w: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h)  (x + 3)</w:t>
      </w:r>
      <w:r w:rsidRPr="0082670A">
        <w:rPr>
          <w:rFonts w:ascii="VNI-Aptima" w:hAnsi="VNI-Aptima"/>
          <w:vertAlign w:val="superscript"/>
        </w:rPr>
        <w:t>3</w:t>
      </w:r>
      <w:r w:rsidRPr="0082670A">
        <w:rPr>
          <w:rFonts w:ascii="VNI-Aptima" w:hAnsi="VNI-Aptima"/>
        </w:rPr>
        <w:t xml:space="preserve"> = 9(x + 3)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>(x + 3)</w:t>
      </w:r>
      <w:r w:rsidRPr="0082670A">
        <w:rPr>
          <w:rFonts w:ascii="VNI-Aptima" w:hAnsi="VNI-Aptima"/>
          <w:vertAlign w:val="superscript"/>
        </w:rPr>
        <w:t>3</w:t>
      </w:r>
      <w:r w:rsidRPr="0082670A">
        <w:rPr>
          <w:rFonts w:ascii="VNI-Aptima" w:hAnsi="VNI-Aptima"/>
        </w:rPr>
        <w:t xml:space="preserve"> – 9(x + 3) = 0  </w: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i)  0,5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7,5x + 28 = 0 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>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15x + 56 = 0</w: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j)  2x – 1 = 3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>x(2x – 1) = 3x</w:t>
      </w:r>
    </w:p>
    <w:p w:rsidR="0015412A" w:rsidRPr="0082670A" w:rsidRDefault="0015412A" w:rsidP="0015412A">
      <w:pPr>
        <w:tabs>
          <w:tab w:val="left" w:pos="4140"/>
          <w:tab w:val="left" w:pos="5040"/>
        </w:tabs>
        <w:ind w:left="902"/>
        <w:jc w:val="both"/>
        <w:rPr>
          <w:rFonts w:ascii="VNI-Aptima" w:hAnsi="VNI-Aptima"/>
        </w:rPr>
      </w:pP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Tìm giaù trò cuûa k sao cho:</w:t>
      </w:r>
    </w:p>
    <w:p w:rsidR="0015412A" w:rsidRPr="0082670A" w:rsidRDefault="0015412A" w:rsidP="0015412A">
      <w:pPr>
        <w:numPr>
          <w:ilvl w:val="1"/>
          <w:numId w:val="8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Phöông trình: 2x + k = x – 1 </w:t>
      </w:r>
      <w:r w:rsidRPr="0082670A">
        <w:rPr>
          <w:rFonts w:ascii="VNI-Aptima" w:hAnsi="VNI-Aptima"/>
        </w:rPr>
        <w:tab/>
      </w:r>
      <w:r w:rsidRPr="0082670A">
        <w:rPr>
          <w:rFonts w:ascii="VNI-Aptima" w:hAnsi="VNI-Aptima"/>
        </w:rPr>
        <w:tab/>
        <w:t xml:space="preserve">coù nghieäm x = – 2. </w:t>
      </w:r>
    </w:p>
    <w:p w:rsidR="0015412A" w:rsidRPr="0082670A" w:rsidRDefault="0015412A" w:rsidP="0015412A">
      <w:pPr>
        <w:numPr>
          <w:ilvl w:val="1"/>
          <w:numId w:val="8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Phöông trình: (2x + 1)(9x + 2k) – 5(x + 2) = 40 </w:t>
      </w:r>
      <w:r w:rsidRPr="0082670A">
        <w:rPr>
          <w:rFonts w:ascii="VNI-Aptima" w:hAnsi="VNI-Aptima"/>
        </w:rPr>
        <w:tab/>
        <w:t xml:space="preserve">coù nghieäm x = 2 </w:t>
      </w:r>
    </w:p>
    <w:p w:rsidR="0015412A" w:rsidRPr="0082670A" w:rsidRDefault="0015412A" w:rsidP="0015412A">
      <w:pPr>
        <w:numPr>
          <w:ilvl w:val="1"/>
          <w:numId w:val="8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Phöông trình: 2(2x + 1) + 18 = 3(x + 2)(2x + k) </w:t>
      </w:r>
      <w:r w:rsidRPr="0082670A">
        <w:rPr>
          <w:rFonts w:ascii="VNI-Aptima" w:hAnsi="VNI-Aptima"/>
        </w:rPr>
        <w:tab/>
        <w:t>coù nghieäm x = 1</w:t>
      </w:r>
    </w:p>
    <w:p w:rsidR="0015412A" w:rsidRPr="0082670A" w:rsidRDefault="0015412A" w:rsidP="0015412A">
      <w:pPr>
        <w:numPr>
          <w:ilvl w:val="1"/>
          <w:numId w:val="8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Phöông trình: 5(m + 3x)(x + 1) – 4(1 + 2x) = 80</w:t>
      </w:r>
      <w:r w:rsidRPr="0082670A">
        <w:rPr>
          <w:rFonts w:ascii="VNI-Aptima" w:hAnsi="VNI-Aptima"/>
        </w:rPr>
        <w:tab/>
        <w:t>coù nghieäm x = 2</w: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2" w:hanging="902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Tìm caùc giaù trò cuûa m, a vaø b ñeå caùc caëp phöông trình sau ñaây töông ñöông:</w:t>
      </w:r>
    </w:p>
    <w:p w:rsidR="0015412A" w:rsidRPr="0082670A" w:rsidRDefault="0015412A" w:rsidP="0015412A">
      <w:pPr>
        <w:numPr>
          <w:ilvl w:val="1"/>
          <w:numId w:val="8"/>
        </w:numPr>
        <w:tabs>
          <w:tab w:val="clear" w:pos="1440"/>
          <w:tab w:val="num" w:pos="1260"/>
          <w:tab w:val="left" w:pos="4140"/>
          <w:tab w:val="left" w:pos="5040"/>
        </w:tabs>
        <w:ind w:left="1441" w:hanging="539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m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(m + 1)x + 1 = 0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>(x – 1)(2x – 1) = 0</w:t>
      </w:r>
    </w:p>
    <w:p w:rsidR="0015412A" w:rsidRPr="0082670A" w:rsidRDefault="0015412A" w:rsidP="0015412A">
      <w:pPr>
        <w:numPr>
          <w:ilvl w:val="1"/>
          <w:numId w:val="8"/>
        </w:numPr>
        <w:tabs>
          <w:tab w:val="clear" w:pos="1440"/>
          <w:tab w:val="num" w:pos="1260"/>
          <w:tab w:val="left" w:pos="4140"/>
          <w:tab w:val="left" w:pos="5040"/>
        </w:tabs>
        <w:ind w:left="1441" w:hanging="539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(x – 3)(ax + 2) = 0</w:t>
      </w:r>
      <w:r w:rsidRPr="0082670A">
        <w:rPr>
          <w:rFonts w:ascii="VNI-Aptima" w:hAnsi="VNI-Aptima"/>
        </w:rPr>
        <w:tab/>
        <w:t>vaø</w:t>
      </w:r>
      <w:r w:rsidRPr="0082670A">
        <w:rPr>
          <w:rFonts w:ascii="VNI-Aptima" w:hAnsi="VNI-Aptima"/>
        </w:rPr>
        <w:tab/>
        <w:t>(2x + b)(x + 1) = 0</w:t>
      </w:r>
    </w:p>
    <w:p w:rsidR="0015412A" w:rsidRPr="0082670A" w:rsidRDefault="0015412A" w:rsidP="0015412A">
      <w:pPr>
        <w:numPr>
          <w:ilvl w:val="0"/>
          <w:numId w:val="8"/>
        </w:numPr>
        <w:tabs>
          <w:tab w:val="clear" w:pos="1080"/>
          <w:tab w:val="num" w:pos="900"/>
        </w:tabs>
        <w:spacing w:before="120"/>
        <w:ind w:left="907" w:hanging="907"/>
        <w:jc w:val="both"/>
        <w:rPr>
          <w:rFonts w:ascii="VNI-Aptima" w:hAnsi="VNI-Aptima"/>
          <w:b/>
        </w:rPr>
      </w:pPr>
      <w:r w:rsidRPr="0082670A">
        <w:rPr>
          <w:rFonts w:ascii="VNI-Aptima" w:hAnsi="VNI-Aptima"/>
        </w:rPr>
        <w:t>Giaûi caùc phöông trình sau:</w:t>
      </w:r>
    </w:p>
    <w:p w:rsidR="0015412A" w:rsidRPr="00D81584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  <w:lang w:val="fr-FR"/>
        </w:rPr>
      </w:pPr>
      <w:r w:rsidRPr="00D81584">
        <w:rPr>
          <w:rFonts w:ascii="VNI-Aptima" w:hAnsi="VNI-Aptima"/>
          <w:lang w:val="fr-FR"/>
        </w:rPr>
        <w:t xml:space="preserve">1. </w:t>
      </w:r>
      <w:r w:rsidRPr="00D81584">
        <w:rPr>
          <w:rFonts w:ascii="VNI-Aptima" w:hAnsi="VNI-Aptima"/>
          <w:lang w:val="fr-FR"/>
        </w:rPr>
        <w:tab/>
        <w:t>a)</w:t>
      </w:r>
      <w:r w:rsidRPr="00D81584">
        <w:rPr>
          <w:rFonts w:ascii="VNI-Aptima" w:hAnsi="VNI-Aptima"/>
          <w:lang w:val="fr-FR"/>
        </w:rPr>
        <w:tab/>
        <w:t>3x – 2 = 2x – 3</w:t>
      </w:r>
      <w:r w:rsidRPr="00D81584">
        <w:rPr>
          <w:rFonts w:ascii="VNI-Aptima" w:hAnsi="VNI-Aptima"/>
          <w:lang w:val="fr-FR"/>
        </w:rPr>
        <w:tab/>
        <w:t>b)</w:t>
      </w:r>
      <w:r w:rsidRPr="00D81584">
        <w:rPr>
          <w:rFonts w:ascii="VNI-Aptima" w:hAnsi="VNI-Aptima"/>
          <w:lang w:val="fr-FR"/>
        </w:rPr>
        <w:tab/>
        <w:t>3 – 4y + 24 + 6y = y + 27 + 3y</w:t>
      </w:r>
    </w:p>
    <w:p w:rsidR="0015412A" w:rsidRPr="00D81584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  <w:lang w:val="fr-FR"/>
        </w:rPr>
      </w:pPr>
      <w:r w:rsidRPr="00D81584">
        <w:rPr>
          <w:rFonts w:ascii="VNI-Aptima" w:hAnsi="VNI-Aptima"/>
          <w:lang w:val="fr-FR"/>
        </w:rPr>
        <w:tab/>
        <w:t>c)</w:t>
      </w:r>
      <w:r w:rsidRPr="00D81584">
        <w:rPr>
          <w:rFonts w:ascii="VNI-Aptima" w:hAnsi="VNI-Aptima"/>
          <w:lang w:val="fr-FR"/>
        </w:rPr>
        <w:tab/>
        <w:t>7 – 2x = 22 – 3x</w:t>
      </w:r>
      <w:r w:rsidRPr="00D81584">
        <w:rPr>
          <w:rFonts w:ascii="VNI-Aptima" w:hAnsi="VNI-Aptima"/>
          <w:lang w:val="fr-FR"/>
        </w:rPr>
        <w:tab/>
        <w:t>d)</w:t>
      </w:r>
      <w:r w:rsidRPr="00D81584">
        <w:rPr>
          <w:rFonts w:ascii="VNI-Aptima" w:hAnsi="VNI-Aptima"/>
          <w:lang w:val="fr-FR"/>
        </w:rPr>
        <w:tab/>
        <w:t>8x – 3 = 5x + 12</w:t>
      </w:r>
    </w:p>
    <w:p w:rsidR="0015412A" w:rsidRPr="0082670A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</w:rPr>
      </w:pPr>
      <w:r w:rsidRPr="00D81584">
        <w:rPr>
          <w:rFonts w:ascii="VNI-Aptima" w:hAnsi="VNI-Aptima"/>
          <w:lang w:val="fr-FR"/>
        </w:rPr>
        <w:tab/>
      </w:r>
      <w:r w:rsidRPr="0082670A">
        <w:rPr>
          <w:rFonts w:ascii="VNI-Aptima" w:hAnsi="VNI-Aptima"/>
        </w:rPr>
        <w:t>e)</w:t>
      </w:r>
      <w:r w:rsidRPr="0082670A">
        <w:rPr>
          <w:rFonts w:ascii="VNI-Aptima" w:hAnsi="VNI-Aptima"/>
        </w:rPr>
        <w:tab/>
        <w:t>x – 12 + 4x = 25 + 2x – 1</w:t>
      </w:r>
      <w:r w:rsidRPr="0082670A">
        <w:rPr>
          <w:rFonts w:ascii="VNI-Aptima" w:hAnsi="VNI-Aptima"/>
        </w:rPr>
        <w:tab/>
        <w:t>f)</w:t>
      </w:r>
      <w:r w:rsidRPr="0082670A">
        <w:rPr>
          <w:rFonts w:ascii="VNI-Aptima" w:hAnsi="VNI-Aptima"/>
        </w:rPr>
        <w:tab/>
        <w:t>x + 2x + 3x – 19 = 3x + 5</w:t>
      </w:r>
    </w:p>
    <w:p w:rsidR="0015412A" w:rsidRPr="0082670A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g)</w:t>
      </w:r>
      <w:r w:rsidRPr="0082670A">
        <w:rPr>
          <w:rFonts w:ascii="VNI-Aptima" w:hAnsi="VNI-Aptima"/>
        </w:rPr>
        <w:tab/>
        <w:t>11 + 8x – 3 = 5x – 3 + x</w:t>
      </w:r>
      <w:r w:rsidRPr="0082670A">
        <w:rPr>
          <w:rFonts w:ascii="VNI-Aptima" w:hAnsi="VNI-Aptima"/>
        </w:rPr>
        <w:tab/>
        <w:t>h)</w:t>
      </w:r>
      <w:r w:rsidRPr="0082670A">
        <w:rPr>
          <w:rFonts w:ascii="VNI-Aptima" w:hAnsi="VNI-Aptima"/>
        </w:rPr>
        <w:tab/>
        <w:t>4 – 2x + 15 = 9x + 4 – 2x</w:t>
      </w:r>
    </w:p>
    <w:p w:rsidR="0015412A" w:rsidRPr="0082670A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spacing w:before="120"/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>2.</w:t>
      </w:r>
      <w:r w:rsidRPr="0082670A">
        <w:rPr>
          <w:rFonts w:ascii="VNI-Aptima" w:hAnsi="VNI-Aptima"/>
        </w:rPr>
        <w:tab/>
        <w:t>a)</w:t>
      </w:r>
      <w:r w:rsidRPr="0082670A">
        <w:rPr>
          <w:rFonts w:ascii="VNI-Aptima" w:hAnsi="VNI-Aptima"/>
        </w:rPr>
        <w:tab/>
        <w:t>5 – (x – 6) = 4(3 – 2x)</w:t>
      </w:r>
      <w:r w:rsidRPr="0082670A">
        <w:rPr>
          <w:rFonts w:ascii="VNI-Aptima" w:hAnsi="VNI-Aptima"/>
        </w:rPr>
        <w:tab/>
        <w:t>b)</w:t>
      </w:r>
      <w:r w:rsidRPr="0082670A">
        <w:rPr>
          <w:rFonts w:ascii="VNI-Aptima" w:hAnsi="VNI-Aptima"/>
        </w:rPr>
        <w:tab/>
        <w:t>2x(x + 2)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– 8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= 2(x – 2)(x</w:t>
      </w:r>
      <w:r w:rsidRPr="0082670A">
        <w:rPr>
          <w:rFonts w:ascii="VNI-Aptima" w:hAnsi="VNI-Aptima"/>
          <w:vertAlign w:val="superscript"/>
        </w:rPr>
        <w:t>2</w:t>
      </w:r>
      <w:r w:rsidRPr="0082670A">
        <w:rPr>
          <w:rFonts w:ascii="VNI-Aptima" w:hAnsi="VNI-Aptima"/>
        </w:rPr>
        <w:t xml:space="preserve"> + 2x + 4) </w:t>
      </w:r>
    </w:p>
    <w:p w:rsidR="0015412A" w:rsidRPr="0082670A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c)</w:t>
      </w:r>
      <w:r w:rsidRPr="0082670A">
        <w:rPr>
          <w:rFonts w:ascii="VNI-Aptima" w:hAnsi="VNI-Aptima"/>
        </w:rPr>
        <w:tab/>
        <w:t>7 – (2x + 4) = – (x + 4)</w:t>
      </w:r>
      <w:r w:rsidRPr="0082670A">
        <w:rPr>
          <w:rFonts w:ascii="VNI-Aptima" w:hAnsi="VNI-Aptima"/>
        </w:rPr>
        <w:tab/>
        <w:t>d)</w:t>
      </w:r>
      <w:r w:rsidRPr="0082670A">
        <w:rPr>
          <w:rFonts w:ascii="VNI-Aptima" w:hAnsi="VNI-Aptima"/>
        </w:rPr>
        <w:tab/>
        <w:t>(x – 2)</w:t>
      </w:r>
      <w:r w:rsidRPr="0082670A">
        <w:rPr>
          <w:rFonts w:ascii="VNI-Aptima" w:hAnsi="VNI-Aptima"/>
          <w:vertAlign w:val="superscript"/>
        </w:rPr>
        <w:t>3</w:t>
      </w:r>
      <w:r w:rsidRPr="0082670A">
        <w:rPr>
          <w:rFonts w:ascii="VNI-Aptima" w:hAnsi="VNI-Aptima"/>
        </w:rPr>
        <w:t xml:space="preserve"> + (3x – 1)(3x + 1) = (x + 1)</w:t>
      </w:r>
      <w:r w:rsidRPr="0082670A">
        <w:rPr>
          <w:rFonts w:ascii="VNI-Aptima" w:hAnsi="VNI-Aptima"/>
          <w:vertAlign w:val="superscript"/>
        </w:rPr>
        <w:t>3</w:t>
      </w:r>
    </w:p>
    <w:p w:rsidR="0015412A" w:rsidRPr="0082670A" w:rsidRDefault="0015412A" w:rsidP="00945E24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</w:rPr>
      </w:pPr>
      <w:r w:rsidRPr="00945E24">
        <w:rPr>
          <w:rFonts w:ascii="VNI-Aptima" w:hAnsi="VNI-Aptima"/>
          <w:sz w:val="26"/>
        </w:rPr>
        <w:tab/>
      </w:r>
      <w:r w:rsidRPr="0082670A">
        <w:rPr>
          <w:rFonts w:ascii="VNI-Aptima" w:hAnsi="VNI-Aptima"/>
        </w:rPr>
        <w:t xml:space="preserve"> </w:t>
      </w:r>
    </w:p>
    <w:p w:rsidR="0015412A" w:rsidRPr="00D81584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spacing w:before="120"/>
        <w:ind w:left="902"/>
        <w:jc w:val="both"/>
        <w:rPr>
          <w:rFonts w:ascii="VNI-Aptima" w:hAnsi="VNI-Aptima"/>
          <w:lang w:val="fr-FR"/>
        </w:rPr>
      </w:pPr>
      <w:r w:rsidRPr="00D81584">
        <w:rPr>
          <w:rFonts w:ascii="VNI-Aptima" w:hAnsi="VNI-Aptima"/>
          <w:lang w:val="fr-FR"/>
        </w:rPr>
        <w:t>3.</w:t>
      </w:r>
      <w:r w:rsidRPr="00D81584">
        <w:rPr>
          <w:rFonts w:ascii="VNI-Aptima" w:hAnsi="VNI-Aptima"/>
          <w:lang w:val="fr-FR"/>
        </w:rPr>
        <w:tab/>
        <w:t>a)</w:t>
      </w:r>
      <w:r w:rsidRPr="00D81584">
        <w:rPr>
          <w:rFonts w:ascii="VNI-Aptima" w:hAnsi="VNI-Aptima"/>
          <w:lang w:val="fr-FR"/>
        </w:rPr>
        <w:tab/>
        <w:t>1,2 – (x – 0,8) = –2(0,9 + x)</w:t>
      </w:r>
      <w:r w:rsidRPr="00D81584">
        <w:rPr>
          <w:rFonts w:ascii="VNI-Aptima" w:hAnsi="VNI-Aptima"/>
          <w:lang w:val="fr-FR"/>
        </w:rPr>
        <w:tab/>
        <w:t>b)</w:t>
      </w:r>
      <w:r w:rsidRPr="00D81584">
        <w:rPr>
          <w:rFonts w:ascii="VNI-Aptima" w:hAnsi="VNI-Aptima"/>
          <w:lang w:val="fr-FR"/>
        </w:rPr>
        <w:tab/>
        <w:t xml:space="preserve">3,6 – 0,5(2x + 1) = x – 0,25(2 – 4x) </w:t>
      </w:r>
    </w:p>
    <w:p w:rsidR="0015412A" w:rsidRPr="00D81584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  <w:lang w:val="fr-FR"/>
        </w:rPr>
      </w:pPr>
      <w:r w:rsidRPr="00D81584">
        <w:rPr>
          <w:rFonts w:ascii="VNI-Aptima" w:hAnsi="VNI-Aptima"/>
          <w:lang w:val="fr-FR"/>
        </w:rPr>
        <w:tab/>
        <w:t>c)</w:t>
      </w:r>
      <w:r w:rsidRPr="00D81584">
        <w:rPr>
          <w:rFonts w:ascii="VNI-Aptima" w:hAnsi="VNI-Aptima"/>
          <w:lang w:val="fr-FR"/>
        </w:rPr>
        <w:tab/>
        <w:t xml:space="preserve">2,3x – 2(0,7 + 2x) = 3,6 – 1,7x </w:t>
      </w:r>
      <w:r w:rsidRPr="00D81584">
        <w:rPr>
          <w:rFonts w:ascii="VNI-Aptima" w:hAnsi="VNI-Aptima"/>
          <w:lang w:val="fr-FR"/>
        </w:rPr>
        <w:tab/>
        <w:t xml:space="preserve">d) </w:t>
      </w:r>
      <w:r w:rsidRPr="00D81584">
        <w:rPr>
          <w:rFonts w:ascii="VNI-Aptima" w:hAnsi="VNI-Aptima"/>
          <w:lang w:val="fr-FR"/>
        </w:rPr>
        <w:tab/>
        <w:t>0,1 – 2(0,5t – 0,1) = 2(t – 2,5) – 0,7</w:t>
      </w:r>
    </w:p>
    <w:p w:rsidR="0015412A" w:rsidRPr="0082670A" w:rsidRDefault="0015412A" w:rsidP="00945E24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 xml:space="preserve">4. </w:t>
      </w:r>
      <w:r w:rsidRPr="0082670A">
        <w:rPr>
          <w:rFonts w:ascii="VNI-Aptima" w:hAnsi="VNI-Aptima"/>
        </w:rPr>
        <w:tab/>
        <w:t>a)</w:t>
      </w:r>
      <w:r w:rsidRPr="0082670A">
        <w:rPr>
          <w:rFonts w:ascii="VNI-Aptima" w:hAnsi="VNI-Aptima"/>
        </w:rPr>
        <w:tab/>
      </w:r>
      <w:r w:rsidRPr="0082670A">
        <w:rPr>
          <w:rFonts w:ascii="VNI-Aptima" w:hAnsi="VNI-Aptima"/>
          <w:position w:val="-24"/>
        </w:rPr>
        <w:object w:dxaOrig="1579" w:dyaOrig="620">
          <v:shape id="_x0000_i1048" type="#_x0000_t75" style="width:78.75pt;height:30.75pt" o:ole="" fillcolor="window">
            <v:imagedata r:id="rId45" o:title=""/>
          </v:shape>
          <o:OLEObject Type="Embed" ProgID="Equation.3" ShapeID="_x0000_i1048" DrawAspect="Content" ObjectID="_1643005177" r:id="rId46"/>
        </w:object>
      </w:r>
      <w:r w:rsidRPr="0082670A">
        <w:rPr>
          <w:rFonts w:ascii="VNI-Aptima" w:hAnsi="VNI-Aptima"/>
        </w:rPr>
        <w:tab/>
        <w:t xml:space="preserve">b) </w:t>
      </w:r>
      <w:r w:rsidRPr="0082670A">
        <w:rPr>
          <w:rFonts w:ascii="VNI-Aptima" w:hAnsi="VNI-Aptima"/>
        </w:rPr>
        <w:tab/>
      </w:r>
      <w:r w:rsidRPr="0082670A">
        <w:rPr>
          <w:rFonts w:ascii="VNI-Aptima" w:hAnsi="VNI-Aptima"/>
          <w:position w:val="-24"/>
        </w:rPr>
        <w:object w:dxaOrig="2000" w:dyaOrig="620">
          <v:shape id="_x0000_i1049" type="#_x0000_t75" style="width:99.75pt;height:30.75pt" o:ole="" fillcolor="window">
            <v:imagedata r:id="rId47" o:title=""/>
          </v:shape>
          <o:OLEObject Type="Embed" ProgID="Equation.3" ShapeID="_x0000_i1049" DrawAspect="Content" ObjectID="_1643005178" r:id="rId48"/>
        </w:object>
      </w:r>
    </w:p>
    <w:p w:rsidR="0015412A" w:rsidRPr="0082670A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c)</w:t>
      </w:r>
      <w:r w:rsidRPr="0082670A">
        <w:rPr>
          <w:rFonts w:ascii="VNI-Aptima" w:hAnsi="VNI-Aptima"/>
        </w:rPr>
        <w:tab/>
      </w:r>
      <w:r w:rsidRPr="0082670A">
        <w:rPr>
          <w:rFonts w:ascii="VNI-Aptima" w:hAnsi="VNI-Aptima"/>
          <w:position w:val="-28"/>
        </w:rPr>
        <w:object w:dxaOrig="2320" w:dyaOrig="680">
          <v:shape id="_x0000_i1050" type="#_x0000_t75" style="width:116.25pt;height:33.75pt" o:ole="" fillcolor="window">
            <v:imagedata r:id="rId49" o:title=""/>
          </v:shape>
          <o:OLEObject Type="Embed" ProgID="Equation.3" ShapeID="_x0000_i1050" DrawAspect="Content" ObjectID="_1643005179" r:id="rId50"/>
        </w:object>
      </w:r>
      <w:r w:rsidRPr="0082670A">
        <w:rPr>
          <w:rFonts w:ascii="VNI-Aptima" w:hAnsi="VNI-Aptima"/>
        </w:rPr>
        <w:tab/>
        <w:t xml:space="preserve">d) </w:t>
      </w:r>
      <w:r w:rsidRPr="0082670A">
        <w:rPr>
          <w:rFonts w:ascii="VNI-Aptima" w:hAnsi="VNI-Aptima"/>
        </w:rPr>
        <w:tab/>
      </w:r>
      <w:r w:rsidRPr="0082670A">
        <w:rPr>
          <w:rFonts w:ascii="VNI-Aptima" w:hAnsi="VNI-Aptima"/>
          <w:position w:val="-24"/>
        </w:rPr>
        <w:object w:dxaOrig="2460" w:dyaOrig="620">
          <v:shape id="_x0000_i1051" type="#_x0000_t75" style="width:123pt;height:30.75pt" o:ole="" fillcolor="window">
            <v:imagedata r:id="rId51" o:title=""/>
          </v:shape>
          <o:OLEObject Type="Embed" ProgID="Equation.3" ShapeID="_x0000_i1051" DrawAspect="Content" ObjectID="_1643005180" r:id="rId52"/>
        </w:object>
      </w:r>
    </w:p>
    <w:p w:rsidR="0015412A" w:rsidRPr="0082670A" w:rsidRDefault="0015412A" w:rsidP="0015412A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VNI-Aptima" w:hAnsi="VNI-Aptima"/>
        </w:rPr>
      </w:pPr>
      <w:r w:rsidRPr="0082670A">
        <w:rPr>
          <w:rFonts w:ascii="VNI-Aptima" w:hAnsi="VNI-Aptima"/>
        </w:rPr>
        <w:tab/>
        <w:t>e)</w:t>
      </w:r>
      <w:r w:rsidRPr="0082670A">
        <w:rPr>
          <w:rFonts w:ascii="VNI-Aptima" w:hAnsi="VNI-Aptima"/>
        </w:rPr>
        <w:tab/>
      </w:r>
      <w:r w:rsidRPr="0082670A">
        <w:rPr>
          <w:rFonts w:ascii="VNI-Aptima" w:hAnsi="VNI-Aptima"/>
          <w:position w:val="-24"/>
        </w:rPr>
        <w:object w:dxaOrig="1960" w:dyaOrig="620">
          <v:shape id="_x0000_i1052" type="#_x0000_t75" style="width:98.25pt;height:30.75pt" o:ole="" fillcolor="window">
            <v:imagedata r:id="rId53" o:title=""/>
          </v:shape>
          <o:OLEObject Type="Embed" ProgID="Equation.3" ShapeID="_x0000_i1052" DrawAspect="Content" ObjectID="_1643005181" r:id="rId54"/>
        </w:object>
      </w:r>
      <w:r w:rsidRPr="0082670A">
        <w:rPr>
          <w:rFonts w:ascii="VNI-Aptima" w:hAnsi="VNI-Aptima"/>
        </w:rPr>
        <w:tab/>
        <w:t xml:space="preserve">f) </w:t>
      </w:r>
      <w:r w:rsidRPr="0082670A">
        <w:rPr>
          <w:rFonts w:ascii="VNI-Aptima" w:hAnsi="VNI-Aptima"/>
        </w:rPr>
        <w:tab/>
      </w:r>
      <w:r w:rsidRPr="0082670A">
        <w:rPr>
          <w:rFonts w:ascii="VNI-Aptima" w:hAnsi="VNI-Aptima"/>
          <w:position w:val="-24"/>
        </w:rPr>
        <w:object w:dxaOrig="2299" w:dyaOrig="620">
          <v:shape id="_x0000_i1053" type="#_x0000_t75" style="width:114.75pt;height:30.75pt" o:ole="" fillcolor="window">
            <v:imagedata r:id="rId55" o:title=""/>
          </v:shape>
          <o:OLEObject Type="Embed" ProgID="Equation.3" ShapeID="_x0000_i1053" DrawAspect="Content" ObjectID="_1643005182" r:id="rId56"/>
        </w:object>
      </w:r>
    </w:p>
    <w:p w:rsidR="007D672E" w:rsidRDefault="0015412A" w:rsidP="00945E24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</w:pPr>
      <w:r w:rsidRPr="0082670A">
        <w:rPr>
          <w:rFonts w:ascii="VNI-Aptima" w:hAnsi="VNI-Aptima"/>
        </w:rPr>
        <w:tab/>
      </w:r>
      <w:r w:rsidR="00847998">
        <w:rPr>
          <w:rFonts w:ascii="VNI-Aptima" w:hAnsi="VNI-Aptima"/>
        </w:rPr>
        <w:t xml:space="preserve"> </w:t>
      </w:r>
    </w:p>
    <w:sectPr w:rsidR="007D672E" w:rsidSect="0015412A">
      <w:pgSz w:w="11909" w:h="16834" w:code="9"/>
      <w:pgMar w:top="540" w:right="479" w:bottom="144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Exotic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6B68A1"/>
    <w:multiLevelType w:val="singleLevel"/>
    <w:tmpl w:val="6F5C9BE4"/>
    <w:lvl w:ilvl="0">
      <w:start w:val="1"/>
      <w:numFmt w:val="lowerLetter"/>
      <w:lvlText w:val="%1)"/>
      <w:lvlJc w:val="left"/>
      <w:pPr>
        <w:tabs>
          <w:tab w:val="num" w:pos="1262"/>
        </w:tabs>
        <w:ind w:left="1262" w:hanging="360"/>
      </w:pPr>
      <w:rPr>
        <w:rFonts w:hint="default"/>
      </w:rPr>
    </w:lvl>
  </w:abstractNum>
  <w:abstractNum w:abstractNumId="1">
    <w:nsid w:val="291F455F"/>
    <w:multiLevelType w:val="hybridMultilevel"/>
    <w:tmpl w:val="5CF6A324"/>
    <w:lvl w:ilvl="0" w:tplc="5EB0DAE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F08EE50">
      <w:start w:val="2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DF84093"/>
    <w:multiLevelType w:val="hybridMultilevel"/>
    <w:tmpl w:val="0700D0B2"/>
    <w:lvl w:ilvl="0" w:tplc="FD70569E">
      <w:start w:val="1"/>
      <w:numFmt w:val="lowerLetter"/>
      <w:lvlText w:val="%1)"/>
      <w:lvlJc w:val="left"/>
      <w:pPr>
        <w:tabs>
          <w:tab w:val="num" w:pos="777"/>
        </w:tabs>
        <w:ind w:left="777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E9A4D2F"/>
    <w:multiLevelType w:val="hybridMultilevel"/>
    <w:tmpl w:val="2C9A73C8"/>
    <w:lvl w:ilvl="0" w:tplc="834A4976">
      <w:start w:val="1"/>
      <w:numFmt w:val="lowerLetter"/>
      <w:lvlText w:val="%1)"/>
      <w:lvlJc w:val="left"/>
      <w:pPr>
        <w:tabs>
          <w:tab w:val="num" w:pos="777"/>
        </w:tabs>
        <w:ind w:left="777" w:hanging="380"/>
      </w:pPr>
      <w:rPr>
        <w:rFonts w:hint="default"/>
      </w:rPr>
    </w:lvl>
    <w:lvl w:ilvl="1" w:tplc="18664644">
      <w:start w:val="1"/>
      <w:numFmt w:val="bullet"/>
      <w:lvlText w:val="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1F17DC1"/>
    <w:multiLevelType w:val="hybridMultilevel"/>
    <w:tmpl w:val="74F45544"/>
    <w:lvl w:ilvl="0" w:tplc="A2147CC2">
      <w:start w:val="1"/>
      <w:numFmt w:val="lowerLetter"/>
      <w:lvlText w:val="%1)"/>
      <w:lvlJc w:val="left"/>
      <w:pPr>
        <w:tabs>
          <w:tab w:val="num" w:pos="777"/>
        </w:tabs>
        <w:ind w:left="777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166CC4"/>
    <w:multiLevelType w:val="hybridMultilevel"/>
    <w:tmpl w:val="CE60F0E4"/>
    <w:lvl w:ilvl="0" w:tplc="23549D02">
      <w:start w:val="1"/>
      <w:numFmt w:val="bullet"/>
      <w:lvlText w:val=""/>
      <w:lvlJc w:val="left"/>
      <w:pPr>
        <w:tabs>
          <w:tab w:val="num" w:pos="1122"/>
        </w:tabs>
        <w:ind w:left="1122" w:hanging="283"/>
      </w:pPr>
      <w:rPr>
        <w:rFonts w:ascii="Symbol" w:hAnsi="Symbol" w:hint="default"/>
      </w:rPr>
    </w:lvl>
    <w:lvl w:ilvl="1" w:tplc="834A4976">
      <w:start w:val="1"/>
      <w:numFmt w:val="lowerLetter"/>
      <w:lvlText w:val="%2)"/>
      <w:lvlJc w:val="left"/>
      <w:pPr>
        <w:tabs>
          <w:tab w:val="num" w:pos="2015"/>
        </w:tabs>
        <w:ind w:left="2015" w:hanging="38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15"/>
        </w:tabs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35"/>
        </w:tabs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55"/>
        </w:tabs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75"/>
        </w:tabs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95"/>
        </w:tabs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15"/>
        </w:tabs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35"/>
        </w:tabs>
        <w:ind w:left="7035" w:hanging="360"/>
      </w:pPr>
      <w:rPr>
        <w:rFonts w:ascii="Wingdings" w:hAnsi="Wingdings" w:hint="default"/>
      </w:rPr>
    </w:lvl>
  </w:abstractNum>
  <w:abstractNum w:abstractNumId="6">
    <w:nsid w:val="57B046D7"/>
    <w:multiLevelType w:val="hybridMultilevel"/>
    <w:tmpl w:val="DCD6AF3A"/>
    <w:lvl w:ilvl="0" w:tplc="A2147CC2">
      <w:start w:val="1"/>
      <w:numFmt w:val="lowerLetter"/>
      <w:lvlText w:val="%1)"/>
      <w:lvlJc w:val="left"/>
      <w:pPr>
        <w:tabs>
          <w:tab w:val="num" w:pos="777"/>
        </w:tabs>
        <w:ind w:left="777" w:hanging="380"/>
      </w:pPr>
      <w:rPr>
        <w:rFonts w:hint="default"/>
      </w:rPr>
    </w:lvl>
    <w:lvl w:ilvl="1" w:tplc="23549D02">
      <w:start w:val="1"/>
      <w:numFmt w:val="bullet"/>
      <w:lvlText w:val="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9C95B39"/>
    <w:multiLevelType w:val="hybridMultilevel"/>
    <w:tmpl w:val="25B4F194"/>
    <w:lvl w:ilvl="0" w:tplc="53600B20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8">
    <w:nsid w:val="7F5065CE"/>
    <w:multiLevelType w:val="hybridMultilevel"/>
    <w:tmpl w:val="ED767930"/>
    <w:lvl w:ilvl="0" w:tplc="FFFFFFFF">
      <w:start w:val="1"/>
      <w:numFmt w:val="decimal"/>
      <w:pStyle w:val="Heading2"/>
      <w:lvlText w:val="Baøi %1."/>
      <w:lvlJc w:val="left"/>
      <w:pPr>
        <w:tabs>
          <w:tab w:val="num" w:pos="108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2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5CD6"/>
    <w:rsid w:val="00037FCF"/>
    <w:rsid w:val="000C09DD"/>
    <w:rsid w:val="000D5CD6"/>
    <w:rsid w:val="00110846"/>
    <w:rsid w:val="0015412A"/>
    <w:rsid w:val="00203D7C"/>
    <w:rsid w:val="00273C00"/>
    <w:rsid w:val="00274147"/>
    <w:rsid w:val="003404BE"/>
    <w:rsid w:val="00456064"/>
    <w:rsid w:val="005039B7"/>
    <w:rsid w:val="005164EA"/>
    <w:rsid w:val="006B4775"/>
    <w:rsid w:val="00712347"/>
    <w:rsid w:val="00793C6A"/>
    <w:rsid w:val="007D672E"/>
    <w:rsid w:val="008256CC"/>
    <w:rsid w:val="00847998"/>
    <w:rsid w:val="00855D23"/>
    <w:rsid w:val="008605A0"/>
    <w:rsid w:val="00867CAB"/>
    <w:rsid w:val="008762E7"/>
    <w:rsid w:val="00876CB0"/>
    <w:rsid w:val="00945E24"/>
    <w:rsid w:val="00AF5667"/>
    <w:rsid w:val="00B57663"/>
    <w:rsid w:val="00D0396F"/>
    <w:rsid w:val="00D51C31"/>
    <w:rsid w:val="00E91E4D"/>
    <w:rsid w:val="00EF7D99"/>
    <w:rsid w:val="00F13A54"/>
    <w:rsid w:val="00F91EFE"/>
    <w:rsid w:val="00FF20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CD6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15412A"/>
    <w:pPr>
      <w:keepNext/>
      <w:numPr>
        <w:numId w:val="8"/>
      </w:numPr>
      <w:spacing w:before="120"/>
      <w:jc w:val="both"/>
      <w:outlineLvl w:val="1"/>
    </w:pPr>
    <w:rPr>
      <w:rFonts w:ascii="VNI-Times" w:hAnsi="VNI-Times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15412A"/>
    <w:pPr>
      <w:keepNext/>
      <w:outlineLvl w:val="4"/>
    </w:pPr>
    <w:rPr>
      <w:rFonts w:ascii="VNI-Times" w:hAnsi="VNI-Times"/>
      <w:b/>
      <w:i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73C00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93C6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3C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3C6A"/>
    <w:rPr>
      <w:rFonts w:ascii="Tahoma" w:eastAsia="Times New Roman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15412A"/>
    <w:rPr>
      <w:rFonts w:ascii="VNI-Times" w:eastAsia="Times New Roman" w:hAnsi="VNI-Times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15412A"/>
    <w:rPr>
      <w:rFonts w:ascii="VNI-Times" w:eastAsia="Times New Roman" w:hAnsi="VNI-Times" w:cs="Times New Roman"/>
      <w:b/>
      <w:i/>
      <w:szCs w:val="24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CD6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15412A"/>
    <w:pPr>
      <w:keepNext/>
      <w:numPr>
        <w:numId w:val="8"/>
      </w:numPr>
      <w:spacing w:before="120"/>
      <w:jc w:val="both"/>
      <w:outlineLvl w:val="1"/>
    </w:pPr>
    <w:rPr>
      <w:rFonts w:ascii="VNI-Times" w:hAnsi="VNI-Times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15412A"/>
    <w:pPr>
      <w:keepNext/>
      <w:outlineLvl w:val="4"/>
    </w:pPr>
    <w:rPr>
      <w:rFonts w:ascii="VNI-Times" w:hAnsi="VNI-Times"/>
      <w:b/>
      <w:i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73C00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93C6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3C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3C6A"/>
    <w:rPr>
      <w:rFonts w:ascii="Tahoma" w:eastAsia="Times New Roman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15412A"/>
    <w:rPr>
      <w:rFonts w:ascii="VNI-Times" w:eastAsia="Times New Roman" w:hAnsi="VNI-Times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15412A"/>
    <w:rPr>
      <w:rFonts w:ascii="VNI-Times" w:eastAsia="Times New Roman" w:hAnsi="VNI-Times" w:cs="Times New Roman"/>
      <w:b/>
      <w:i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92</Words>
  <Characters>56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soft Cop.</cp:lastModifiedBy>
  <cp:revision>2</cp:revision>
  <dcterms:created xsi:type="dcterms:W3CDTF">2020-02-12T02:32:00Z</dcterms:created>
  <dcterms:modified xsi:type="dcterms:W3CDTF">2020-02-12T02:32:00Z</dcterms:modified>
</cp:coreProperties>
</file>